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2"/>
  </p:handoutMasterIdLst>
  <p:sldIdLst>
    <p:sldId id="283" r:id="rId3"/>
    <p:sldId id="466" r:id="rId5"/>
    <p:sldId id="458" r:id="rId6"/>
    <p:sldId id="457" r:id="rId7"/>
    <p:sldId id="459" r:id="rId8"/>
    <p:sldId id="460" r:id="rId9"/>
    <p:sldId id="461" r:id="rId10"/>
    <p:sldId id="462" r:id="rId11"/>
    <p:sldId id="463" r:id="rId12"/>
    <p:sldId id="464" r:id="rId13"/>
    <p:sldId id="465" r:id="rId14"/>
    <p:sldId id="468" r:id="rId15"/>
    <p:sldId id="496" r:id="rId16"/>
    <p:sldId id="467" r:id="rId17"/>
    <p:sldId id="469" r:id="rId18"/>
    <p:sldId id="470" r:id="rId19"/>
    <p:sldId id="471" r:id="rId20"/>
    <p:sldId id="473" r:id="rId21"/>
    <p:sldId id="474" r:id="rId22"/>
    <p:sldId id="475" r:id="rId23"/>
    <p:sldId id="257" r:id="rId24"/>
    <p:sldId id="476" r:id="rId25"/>
    <p:sldId id="477" r:id="rId26"/>
    <p:sldId id="490" r:id="rId27"/>
    <p:sldId id="478" r:id="rId28"/>
    <p:sldId id="479" r:id="rId29"/>
    <p:sldId id="480" r:id="rId30"/>
    <p:sldId id="489" r:id="rId31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algn="l" rtl="0" eaLnBrk="0" fontAlgn="base" hangingPunct="0">
      <a:spcBef>
        <a:spcPct val="0"/>
      </a:spcBef>
      <a:spcAft>
        <a:spcPct val="0"/>
      </a:spcAft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algn="l" rtl="0" eaLnBrk="0" fontAlgn="base" hangingPunct="0">
      <a:spcBef>
        <a:spcPct val="0"/>
      </a:spcBef>
      <a:spcAft>
        <a:spcPct val="0"/>
      </a:spcAft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algn="l" rtl="0" eaLnBrk="0" fontAlgn="base" hangingPunct="0">
      <a:spcBef>
        <a:spcPct val="0"/>
      </a:spcBef>
      <a:spcAft>
        <a:spcPct val="0"/>
      </a:spcAft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algn="l" rtl="0" eaLnBrk="0" fontAlgn="base" hangingPunct="0">
      <a:spcBef>
        <a:spcPct val="0"/>
      </a:spcBef>
      <a:spcAft>
        <a:spcPct val="0"/>
      </a:spcAft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3048000" algn="l" defTabSz="1219200" rtl="0" eaLnBrk="1" latinLnBrk="0" hangingPunct="1"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3657600" algn="l" defTabSz="1219200" rtl="0" eaLnBrk="1" latinLnBrk="0" hangingPunct="1"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4267200" algn="l" defTabSz="1219200" rtl="0" eaLnBrk="1" latinLnBrk="0" hangingPunct="1"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4876800" algn="l" defTabSz="1219200" rtl="0" eaLnBrk="1" latinLnBrk="0" hangingPunct="1">
      <a:defRPr sz="2935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4FFFF"/>
    <a:srgbClr val="FFA54B"/>
    <a:srgbClr val="FFCCCC"/>
    <a:srgbClr val="000000"/>
    <a:srgbClr val="FF9999"/>
    <a:srgbClr val="FF6600"/>
    <a:srgbClr val="820000"/>
    <a:srgbClr val="47A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51" autoAdjust="0"/>
    <p:restoredTop sz="82393" autoAdjust="0"/>
  </p:normalViewPr>
  <p:slideViewPr>
    <p:cSldViewPr>
      <p:cViewPr varScale="1">
        <p:scale>
          <a:sx n="94" d="100"/>
          <a:sy n="94" d="100"/>
        </p:scale>
        <p:origin x="2400" y="78"/>
      </p:cViewPr>
      <p:guideLst>
        <p:guide orient="horz" pos="2196"/>
        <p:guide pos="2886"/>
      </p:guideLst>
    </p:cSldViewPr>
  </p:slideViewPr>
  <p:outlineViewPr>
    <p:cViewPr>
      <p:scale>
        <a:sx n="33" d="100"/>
        <a:sy n="33" d="100"/>
      </p:scale>
      <p:origin x="0" y="-137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tags" Target="tags/tag1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5A06E013-610E-4DEE-8103-7AF93B71C29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37D82866-93C8-4A1B-9B6A-6E8FA0FE42C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30480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82866-93C8-4A1B-9B6A-6E8FA0FE42C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DEFE8B-FE74-4C73-AF9F-92FA0092192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82866-93C8-4A1B-9B6A-6E8FA0FE42C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82866-93C8-4A1B-9B6A-6E8FA0FE42C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82866-93C8-4A1B-9B6A-6E8FA0FE42C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tx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 noChangeAspect="1"/>
          </p:cNvGrpSpPr>
          <p:nvPr/>
        </p:nvGrpSpPr>
        <p:grpSpPr bwMode="auto">
          <a:xfrm>
            <a:off x="-457200" y="1984379"/>
            <a:ext cx="6096000" cy="4873625"/>
            <a:chOff x="-384" y="480"/>
            <a:chExt cx="4751" cy="3798"/>
          </a:xfrm>
        </p:grpSpPr>
        <p:grpSp>
          <p:nvGrpSpPr>
            <p:cNvPr id="1032" name="Group 3"/>
            <p:cNvGrpSpPr>
              <a:grpSpLocks noChangeAspect="1"/>
            </p:cNvGrpSpPr>
            <p:nvPr/>
          </p:nvGrpSpPr>
          <p:grpSpPr bwMode="auto">
            <a:xfrm>
              <a:off x="-384" y="480"/>
              <a:ext cx="4751" cy="3798"/>
              <a:chOff x="0" y="522"/>
              <a:chExt cx="4751" cy="3798"/>
            </a:xfrm>
          </p:grpSpPr>
          <p:grpSp>
            <p:nvGrpSpPr>
              <p:cNvPr id="1046" name="Group 4"/>
              <p:cNvGrpSpPr>
                <a:grpSpLocks noChangeAspect="1"/>
              </p:cNvGrpSpPr>
              <p:nvPr userDrawn="1"/>
            </p:nvGrpSpPr>
            <p:grpSpPr bwMode="auto">
              <a:xfrm>
                <a:off x="0" y="522"/>
                <a:ext cx="4751" cy="3794"/>
                <a:chOff x="0" y="522"/>
                <a:chExt cx="4751" cy="3794"/>
              </a:xfrm>
            </p:grpSpPr>
            <p:sp>
              <p:nvSpPr>
                <p:cNvPr id="1060" name="Freeform 5"/>
                <p:cNvSpPr>
                  <a:spLocks noChangeAspect="1"/>
                </p:cNvSpPr>
                <p:nvPr userDrawn="1"/>
              </p:nvSpPr>
              <p:spPr bwMode="hidden">
                <a:xfrm>
                  <a:off x="628" y="1241"/>
                  <a:ext cx="3281" cy="3075"/>
                </a:xfrm>
                <a:custGeom>
                  <a:avLst/>
                  <a:gdLst>
                    <a:gd name="T0" fmla="*/ 512 w 3271"/>
                    <a:gd name="T1" fmla="*/ 1990 h 3075"/>
                    <a:gd name="T2" fmla="*/ 191 w 3271"/>
                    <a:gd name="T3" fmla="*/ 1474 h 3075"/>
                    <a:gd name="T4" fmla="*/ 66 w 3271"/>
                    <a:gd name="T5" fmla="*/ 1169 h 3075"/>
                    <a:gd name="T6" fmla="*/ 12 w 3271"/>
                    <a:gd name="T7" fmla="*/ 875 h 3075"/>
                    <a:gd name="T8" fmla="*/ 18 w 3271"/>
                    <a:gd name="T9" fmla="*/ 611 h 3075"/>
                    <a:gd name="T10" fmla="*/ 84 w 3271"/>
                    <a:gd name="T11" fmla="*/ 389 h 3075"/>
                    <a:gd name="T12" fmla="*/ 214 w 3271"/>
                    <a:gd name="T13" fmla="*/ 216 h 3075"/>
                    <a:gd name="T14" fmla="*/ 518 w 3271"/>
                    <a:gd name="T15" fmla="*/ 42 h 3075"/>
                    <a:gd name="T16" fmla="*/ 906 w 3271"/>
                    <a:gd name="T17" fmla="*/ 6 h 3075"/>
                    <a:gd name="T18" fmla="*/ 1354 w 3271"/>
                    <a:gd name="T19" fmla="*/ 102 h 3075"/>
                    <a:gd name="T20" fmla="*/ 1836 w 3271"/>
                    <a:gd name="T21" fmla="*/ 324 h 3075"/>
                    <a:gd name="T22" fmla="*/ 2307 w 3271"/>
                    <a:gd name="T23" fmla="*/ 659 h 3075"/>
                    <a:gd name="T24" fmla="*/ 2812 w 3271"/>
                    <a:gd name="T25" fmla="*/ 1187 h 3075"/>
                    <a:gd name="T26" fmla="*/ 3132 w 3271"/>
                    <a:gd name="T27" fmla="*/ 1702 h 3075"/>
                    <a:gd name="T28" fmla="*/ 3255 w 3271"/>
                    <a:gd name="T29" fmla="*/ 2008 h 3075"/>
                    <a:gd name="T30" fmla="*/ 3309 w 3271"/>
                    <a:gd name="T31" fmla="*/ 2302 h 3075"/>
                    <a:gd name="T32" fmla="*/ 3303 w 3271"/>
                    <a:gd name="T33" fmla="*/ 2565 h 3075"/>
                    <a:gd name="T34" fmla="*/ 3237 w 3271"/>
                    <a:gd name="T35" fmla="*/ 2781 h 3075"/>
                    <a:gd name="T36" fmla="*/ 3113 w 3271"/>
                    <a:gd name="T37" fmla="*/ 2961 h 3075"/>
                    <a:gd name="T38" fmla="*/ 2963 w 3271"/>
                    <a:gd name="T39" fmla="*/ 3075 h 3075"/>
                    <a:gd name="T40" fmla="*/ 3113 w 3271"/>
                    <a:gd name="T41" fmla="*/ 2967 h 3075"/>
                    <a:gd name="T42" fmla="*/ 3243 w 3271"/>
                    <a:gd name="T43" fmla="*/ 2787 h 3075"/>
                    <a:gd name="T44" fmla="*/ 3309 w 3271"/>
                    <a:gd name="T45" fmla="*/ 2565 h 3075"/>
                    <a:gd name="T46" fmla="*/ 3315 w 3271"/>
                    <a:gd name="T47" fmla="*/ 2302 h 3075"/>
                    <a:gd name="T48" fmla="*/ 3261 w 3271"/>
                    <a:gd name="T49" fmla="*/ 2008 h 3075"/>
                    <a:gd name="T50" fmla="*/ 3139 w 3271"/>
                    <a:gd name="T51" fmla="*/ 1702 h 3075"/>
                    <a:gd name="T52" fmla="*/ 2819 w 3271"/>
                    <a:gd name="T53" fmla="*/ 1181 h 3075"/>
                    <a:gd name="T54" fmla="*/ 2313 w 3271"/>
                    <a:gd name="T55" fmla="*/ 653 h 3075"/>
                    <a:gd name="T56" fmla="*/ 1836 w 3271"/>
                    <a:gd name="T57" fmla="*/ 318 h 3075"/>
                    <a:gd name="T58" fmla="*/ 1354 w 3271"/>
                    <a:gd name="T59" fmla="*/ 96 h 3075"/>
                    <a:gd name="T60" fmla="*/ 906 w 3271"/>
                    <a:gd name="T61" fmla="*/ 0 h 3075"/>
                    <a:gd name="T62" fmla="*/ 512 w 3271"/>
                    <a:gd name="T63" fmla="*/ 36 h 3075"/>
                    <a:gd name="T64" fmla="*/ 209 w 3271"/>
                    <a:gd name="T65" fmla="*/ 210 h 3075"/>
                    <a:gd name="T66" fmla="*/ 78 w 3271"/>
                    <a:gd name="T67" fmla="*/ 389 h 3075"/>
                    <a:gd name="T68" fmla="*/ 12 w 3271"/>
                    <a:gd name="T69" fmla="*/ 611 h 3075"/>
                    <a:gd name="T70" fmla="*/ 6 w 3271"/>
                    <a:gd name="T71" fmla="*/ 875 h 3075"/>
                    <a:gd name="T72" fmla="*/ 60 w 3271"/>
                    <a:gd name="T73" fmla="*/ 1169 h 3075"/>
                    <a:gd name="T74" fmla="*/ 185 w 3271"/>
                    <a:gd name="T75" fmla="*/ 1474 h 3075"/>
                    <a:gd name="T76" fmla="*/ 358 w 3271"/>
                    <a:gd name="T77" fmla="*/ 1786 h 3075"/>
                    <a:gd name="T78" fmla="*/ 864 w 3271"/>
                    <a:gd name="T79" fmla="*/ 2380 h 3075"/>
                    <a:gd name="T80" fmla="*/ 1264 w 3271"/>
                    <a:gd name="T81" fmla="*/ 2709 h 3075"/>
                    <a:gd name="T82" fmla="*/ 1681 w 3271"/>
                    <a:gd name="T83" fmla="*/ 2961 h 3075"/>
                    <a:gd name="T84" fmla="*/ 1967 w 3271"/>
                    <a:gd name="T85" fmla="*/ 3075 h 3075"/>
                    <a:gd name="T86" fmla="*/ 1550 w 3271"/>
                    <a:gd name="T87" fmla="*/ 2889 h 3075"/>
                    <a:gd name="T88" fmla="*/ 1133 w 3271"/>
                    <a:gd name="T89" fmla="*/ 2607 h 3075"/>
                    <a:gd name="T90" fmla="*/ 864 w 3271"/>
                    <a:gd name="T91" fmla="*/ 2380 h 3075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3271" h="3075">
                      <a:moveTo>
                        <a:pt x="849" y="2380"/>
                      </a:moveTo>
                      <a:lnTo>
                        <a:pt x="664" y="2188"/>
                      </a:lnTo>
                      <a:lnTo>
                        <a:pt x="502" y="1990"/>
                      </a:lnTo>
                      <a:lnTo>
                        <a:pt x="359" y="1786"/>
                      </a:lnTo>
                      <a:lnTo>
                        <a:pt x="239" y="1576"/>
                      </a:lnTo>
                      <a:lnTo>
                        <a:pt x="186" y="1474"/>
                      </a:lnTo>
                      <a:lnTo>
                        <a:pt x="138" y="1373"/>
                      </a:lnTo>
                      <a:lnTo>
                        <a:pt x="102" y="1271"/>
                      </a:lnTo>
                      <a:lnTo>
                        <a:pt x="66" y="1169"/>
                      </a:lnTo>
                      <a:lnTo>
                        <a:pt x="42" y="1067"/>
                      </a:lnTo>
                      <a:lnTo>
                        <a:pt x="24" y="971"/>
                      </a:lnTo>
                      <a:lnTo>
                        <a:pt x="12" y="875"/>
                      </a:lnTo>
                      <a:lnTo>
                        <a:pt x="6" y="779"/>
                      </a:lnTo>
                      <a:lnTo>
                        <a:pt x="6" y="695"/>
                      </a:lnTo>
                      <a:lnTo>
                        <a:pt x="18" y="611"/>
                      </a:lnTo>
                      <a:lnTo>
                        <a:pt x="30" y="533"/>
                      </a:lnTo>
                      <a:lnTo>
                        <a:pt x="54" y="461"/>
                      </a:lnTo>
                      <a:lnTo>
                        <a:pt x="84" y="389"/>
                      </a:lnTo>
                      <a:lnTo>
                        <a:pt x="120" y="330"/>
                      </a:lnTo>
                      <a:lnTo>
                        <a:pt x="162" y="270"/>
                      </a:lnTo>
                      <a:lnTo>
                        <a:pt x="209" y="216"/>
                      </a:lnTo>
                      <a:lnTo>
                        <a:pt x="299" y="144"/>
                      </a:lnTo>
                      <a:lnTo>
                        <a:pt x="395" y="84"/>
                      </a:lnTo>
                      <a:lnTo>
                        <a:pt x="508" y="42"/>
                      </a:lnTo>
                      <a:lnTo>
                        <a:pt x="628" y="18"/>
                      </a:lnTo>
                      <a:lnTo>
                        <a:pt x="754" y="6"/>
                      </a:lnTo>
                      <a:lnTo>
                        <a:pt x="891" y="6"/>
                      </a:lnTo>
                      <a:lnTo>
                        <a:pt x="1035" y="24"/>
                      </a:lnTo>
                      <a:lnTo>
                        <a:pt x="1184" y="60"/>
                      </a:lnTo>
                      <a:lnTo>
                        <a:pt x="1334" y="102"/>
                      </a:lnTo>
                      <a:lnTo>
                        <a:pt x="1489" y="162"/>
                      </a:lnTo>
                      <a:lnTo>
                        <a:pt x="1644" y="240"/>
                      </a:lnTo>
                      <a:lnTo>
                        <a:pt x="1806" y="324"/>
                      </a:lnTo>
                      <a:lnTo>
                        <a:pt x="1961" y="425"/>
                      </a:lnTo>
                      <a:lnTo>
                        <a:pt x="2117" y="533"/>
                      </a:lnTo>
                      <a:lnTo>
                        <a:pt x="2272" y="659"/>
                      </a:lnTo>
                      <a:lnTo>
                        <a:pt x="2422" y="797"/>
                      </a:lnTo>
                      <a:lnTo>
                        <a:pt x="2607" y="989"/>
                      </a:lnTo>
                      <a:lnTo>
                        <a:pt x="2769" y="1187"/>
                      </a:lnTo>
                      <a:lnTo>
                        <a:pt x="2912" y="1391"/>
                      </a:lnTo>
                      <a:lnTo>
                        <a:pt x="3032" y="1600"/>
                      </a:lnTo>
                      <a:lnTo>
                        <a:pt x="3085" y="1702"/>
                      </a:lnTo>
                      <a:lnTo>
                        <a:pt x="3133" y="1804"/>
                      </a:lnTo>
                      <a:lnTo>
                        <a:pt x="3169" y="1906"/>
                      </a:lnTo>
                      <a:lnTo>
                        <a:pt x="3205" y="2008"/>
                      </a:lnTo>
                      <a:lnTo>
                        <a:pt x="3229" y="2110"/>
                      </a:lnTo>
                      <a:lnTo>
                        <a:pt x="3247" y="2206"/>
                      </a:lnTo>
                      <a:lnTo>
                        <a:pt x="3259" y="2302"/>
                      </a:lnTo>
                      <a:lnTo>
                        <a:pt x="3265" y="2398"/>
                      </a:lnTo>
                      <a:lnTo>
                        <a:pt x="3265" y="2482"/>
                      </a:lnTo>
                      <a:lnTo>
                        <a:pt x="3253" y="2565"/>
                      </a:lnTo>
                      <a:lnTo>
                        <a:pt x="3241" y="2643"/>
                      </a:lnTo>
                      <a:lnTo>
                        <a:pt x="3217" y="2715"/>
                      </a:lnTo>
                      <a:lnTo>
                        <a:pt x="3187" y="2781"/>
                      </a:lnTo>
                      <a:lnTo>
                        <a:pt x="3157" y="2847"/>
                      </a:lnTo>
                      <a:lnTo>
                        <a:pt x="3115" y="2907"/>
                      </a:lnTo>
                      <a:lnTo>
                        <a:pt x="3068" y="2961"/>
                      </a:lnTo>
                      <a:lnTo>
                        <a:pt x="2996" y="3021"/>
                      </a:lnTo>
                      <a:lnTo>
                        <a:pt x="2918" y="3075"/>
                      </a:lnTo>
                      <a:lnTo>
                        <a:pt x="2930" y="3075"/>
                      </a:lnTo>
                      <a:lnTo>
                        <a:pt x="3002" y="3027"/>
                      </a:lnTo>
                      <a:lnTo>
                        <a:pt x="3068" y="2967"/>
                      </a:lnTo>
                      <a:lnTo>
                        <a:pt x="3115" y="2913"/>
                      </a:lnTo>
                      <a:lnTo>
                        <a:pt x="3157" y="2853"/>
                      </a:lnTo>
                      <a:lnTo>
                        <a:pt x="3193" y="2787"/>
                      </a:lnTo>
                      <a:lnTo>
                        <a:pt x="3223" y="2721"/>
                      </a:lnTo>
                      <a:lnTo>
                        <a:pt x="3247" y="2643"/>
                      </a:lnTo>
                      <a:lnTo>
                        <a:pt x="3259" y="2565"/>
                      </a:lnTo>
                      <a:lnTo>
                        <a:pt x="3271" y="2482"/>
                      </a:lnTo>
                      <a:lnTo>
                        <a:pt x="3271" y="2398"/>
                      </a:lnTo>
                      <a:lnTo>
                        <a:pt x="3265" y="2302"/>
                      </a:lnTo>
                      <a:lnTo>
                        <a:pt x="3253" y="2206"/>
                      </a:lnTo>
                      <a:lnTo>
                        <a:pt x="3235" y="2110"/>
                      </a:lnTo>
                      <a:lnTo>
                        <a:pt x="3211" y="2008"/>
                      </a:lnTo>
                      <a:lnTo>
                        <a:pt x="3175" y="1906"/>
                      </a:lnTo>
                      <a:lnTo>
                        <a:pt x="3139" y="1804"/>
                      </a:lnTo>
                      <a:lnTo>
                        <a:pt x="3091" y="1702"/>
                      </a:lnTo>
                      <a:lnTo>
                        <a:pt x="3038" y="1594"/>
                      </a:lnTo>
                      <a:lnTo>
                        <a:pt x="2918" y="1391"/>
                      </a:lnTo>
                      <a:lnTo>
                        <a:pt x="2775" y="1181"/>
                      </a:lnTo>
                      <a:lnTo>
                        <a:pt x="2613" y="983"/>
                      </a:lnTo>
                      <a:lnTo>
                        <a:pt x="2428" y="791"/>
                      </a:lnTo>
                      <a:lnTo>
                        <a:pt x="2278" y="653"/>
                      </a:lnTo>
                      <a:lnTo>
                        <a:pt x="2123" y="527"/>
                      </a:lnTo>
                      <a:lnTo>
                        <a:pt x="1967" y="419"/>
                      </a:lnTo>
                      <a:lnTo>
                        <a:pt x="1806" y="318"/>
                      </a:lnTo>
                      <a:lnTo>
                        <a:pt x="1650" y="234"/>
                      </a:lnTo>
                      <a:lnTo>
                        <a:pt x="1489" y="156"/>
                      </a:lnTo>
                      <a:lnTo>
                        <a:pt x="1334" y="96"/>
                      </a:lnTo>
                      <a:lnTo>
                        <a:pt x="1184" y="54"/>
                      </a:lnTo>
                      <a:lnTo>
                        <a:pt x="1035" y="18"/>
                      </a:lnTo>
                      <a:lnTo>
                        <a:pt x="891" y="0"/>
                      </a:lnTo>
                      <a:lnTo>
                        <a:pt x="754" y="0"/>
                      </a:lnTo>
                      <a:lnTo>
                        <a:pt x="622" y="12"/>
                      </a:lnTo>
                      <a:lnTo>
                        <a:pt x="502" y="36"/>
                      </a:lnTo>
                      <a:lnTo>
                        <a:pt x="395" y="78"/>
                      </a:lnTo>
                      <a:lnTo>
                        <a:pt x="293" y="138"/>
                      </a:lnTo>
                      <a:lnTo>
                        <a:pt x="204" y="210"/>
                      </a:lnTo>
                      <a:lnTo>
                        <a:pt x="156" y="264"/>
                      </a:lnTo>
                      <a:lnTo>
                        <a:pt x="114" y="324"/>
                      </a:lnTo>
                      <a:lnTo>
                        <a:pt x="78" y="389"/>
                      </a:lnTo>
                      <a:lnTo>
                        <a:pt x="48" y="461"/>
                      </a:lnTo>
                      <a:lnTo>
                        <a:pt x="30" y="533"/>
                      </a:lnTo>
                      <a:lnTo>
                        <a:pt x="12" y="611"/>
                      </a:lnTo>
                      <a:lnTo>
                        <a:pt x="6" y="695"/>
                      </a:lnTo>
                      <a:lnTo>
                        <a:pt x="0" y="779"/>
                      </a:lnTo>
                      <a:lnTo>
                        <a:pt x="6" y="875"/>
                      </a:lnTo>
                      <a:lnTo>
                        <a:pt x="18" y="971"/>
                      </a:lnTo>
                      <a:lnTo>
                        <a:pt x="36" y="1067"/>
                      </a:lnTo>
                      <a:lnTo>
                        <a:pt x="60" y="1169"/>
                      </a:lnTo>
                      <a:lnTo>
                        <a:pt x="96" y="1271"/>
                      </a:lnTo>
                      <a:lnTo>
                        <a:pt x="132" y="1373"/>
                      </a:lnTo>
                      <a:lnTo>
                        <a:pt x="180" y="1474"/>
                      </a:lnTo>
                      <a:lnTo>
                        <a:pt x="233" y="1582"/>
                      </a:lnTo>
                      <a:lnTo>
                        <a:pt x="287" y="1684"/>
                      </a:lnTo>
                      <a:lnTo>
                        <a:pt x="353" y="1786"/>
                      </a:lnTo>
                      <a:lnTo>
                        <a:pt x="496" y="1990"/>
                      </a:lnTo>
                      <a:lnTo>
                        <a:pt x="664" y="2188"/>
                      </a:lnTo>
                      <a:lnTo>
                        <a:pt x="849" y="2380"/>
                      </a:lnTo>
                      <a:lnTo>
                        <a:pt x="981" y="2500"/>
                      </a:lnTo>
                      <a:lnTo>
                        <a:pt x="1112" y="2607"/>
                      </a:lnTo>
                      <a:lnTo>
                        <a:pt x="1244" y="2709"/>
                      </a:lnTo>
                      <a:lnTo>
                        <a:pt x="1381" y="2805"/>
                      </a:lnTo>
                      <a:lnTo>
                        <a:pt x="1519" y="2889"/>
                      </a:lnTo>
                      <a:lnTo>
                        <a:pt x="1656" y="2961"/>
                      </a:lnTo>
                      <a:lnTo>
                        <a:pt x="1788" y="3021"/>
                      </a:lnTo>
                      <a:lnTo>
                        <a:pt x="1926" y="3075"/>
                      </a:lnTo>
                      <a:lnTo>
                        <a:pt x="1937" y="3075"/>
                      </a:lnTo>
                      <a:lnTo>
                        <a:pt x="1800" y="3021"/>
                      </a:lnTo>
                      <a:lnTo>
                        <a:pt x="1662" y="2961"/>
                      </a:lnTo>
                      <a:lnTo>
                        <a:pt x="1525" y="2889"/>
                      </a:lnTo>
                      <a:lnTo>
                        <a:pt x="1387" y="2805"/>
                      </a:lnTo>
                      <a:lnTo>
                        <a:pt x="1250" y="2709"/>
                      </a:lnTo>
                      <a:lnTo>
                        <a:pt x="1118" y="2607"/>
                      </a:lnTo>
                      <a:lnTo>
                        <a:pt x="981" y="2500"/>
                      </a:lnTo>
                      <a:lnTo>
                        <a:pt x="849" y="23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solidFill>
                    <a:srgbClr val="CCFF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grpSp>
              <p:nvGrpSpPr>
                <p:cNvPr id="1061" name="Group 6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0" y="522"/>
                  <a:ext cx="4751" cy="3794"/>
                  <a:chOff x="0" y="522"/>
                  <a:chExt cx="4751" cy="3794"/>
                </a:xfrm>
              </p:grpSpPr>
              <p:sp>
                <p:nvSpPr>
                  <p:cNvPr id="1062" name="Freeform 7"/>
                  <p:cNvSpPr>
                    <a:spLocks noChangeAspect="1"/>
                  </p:cNvSpPr>
                  <p:nvPr userDrawn="1"/>
                </p:nvSpPr>
                <p:spPr bwMode="hidden">
                  <a:xfrm>
                    <a:off x="400" y="815"/>
                    <a:ext cx="3964" cy="3501"/>
                  </a:xfrm>
                  <a:custGeom>
                    <a:avLst/>
                    <a:gdLst>
                      <a:gd name="T0" fmla="*/ 4006 w 3952"/>
                      <a:gd name="T1" fmla="*/ 2860 h 3501"/>
                      <a:gd name="T2" fmla="*/ 3970 w 3952"/>
                      <a:gd name="T3" fmla="*/ 2614 h 3501"/>
                      <a:gd name="T4" fmla="*/ 3899 w 3952"/>
                      <a:gd name="T5" fmla="*/ 2368 h 3501"/>
                      <a:gd name="T6" fmla="*/ 3786 w 3952"/>
                      <a:gd name="T7" fmla="*/ 2110 h 3501"/>
                      <a:gd name="T8" fmla="*/ 3648 w 3952"/>
                      <a:gd name="T9" fmla="*/ 1853 h 3501"/>
                      <a:gd name="T10" fmla="*/ 3484 w 3952"/>
                      <a:gd name="T11" fmla="*/ 1595 h 3501"/>
                      <a:gd name="T12" fmla="*/ 3291 w 3952"/>
                      <a:gd name="T13" fmla="*/ 1343 h 3501"/>
                      <a:gd name="T14" fmla="*/ 3070 w 3952"/>
                      <a:gd name="T15" fmla="*/ 1103 h 3501"/>
                      <a:gd name="T16" fmla="*/ 2761 w 3952"/>
                      <a:gd name="T17" fmla="*/ 815 h 3501"/>
                      <a:gd name="T18" fmla="*/ 2367 w 3952"/>
                      <a:gd name="T19" fmla="*/ 522 h 3501"/>
                      <a:gd name="T20" fmla="*/ 1973 w 3952"/>
                      <a:gd name="T21" fmla="*/ 288 h 3501"/>
                      <a:gd name="T22" fmla="*/ 1580 w 3952"/>
                      <a:gd name="T23" fmla="*/ 126 h 3501"/>
                      <a:gd name="T24" fmla="*/ 1204 w 3952"/>
                      <a:gd name="T25" fmla="*/ 24 h 3501"/>
                      <a:gd name="T26" fmla="*/ 852 w 3952"/>
                      <a:gd name="T27" fmla="*/ 0 h 3501"/>
                      <a:gd name="T28" fmla="*/ 536 w 3952"/>
                      <a:gd name="T29" fmla="*/ 48 h 3501"/>
                      <a:gd name="T30" fmla="*/ 268 w 3952"/>
                      <a:gd name="T31" fmla="*/ 174 h 3501"/>
                      <a:gd name="T32" fmla="*/ 114 w 3952"/>
                      <a:gd name="T33" fmla="*/ 312 h 3501"/>
                      <a:gd name="T34" fmla="*/ 0 w 3952"/>
                      <a:gd name="T35" fmla="*/ 486 h 3501"/>
                      <a:gd name="T36" fmla="*/ 72 w 3952"/>
                      <a:gd name="T37" fmla="*/ 372 h 3501"/>
                      <a:gd name="T38" fmla="*/ 274 w 3952"/>
                      <a:gd name="T39" fmla="*/ 174 h 3501"/>
                      <a:gd name="T40" fmla="*/ 536 w 3952"/>
                      <a:gd name="T41" fmla="*/ 48 h 3501"/>
                      <a:gd name="T42" fmla="*/ 852 w 3952"/>
                      <a:gd name="T43" fmla="*/ 6 h 3501"/>
                      <a:gd name="T44" fmla="*/ 1204 w 3952"/>
                      <a:gd name="T45" fmla="*/ 30 h 3501"/>
                      <a:gd name="T46" fmla="*/ 1580 w 3952"/>
                      <a:gd name="T47" fmla="*/ 132 h 3501"/>
                      <a:gd name="T48" fmla="*/ 1973 w 3952"/>
                      <a:gd name="T49" fmla="*/ 294 h 3501"/>
                      <a:gd name="T50" fmla="*/ 2367 w 3952"/>
                      <a:gd name="T51" fmla="*/ 528 h 3501"/>
                      <a:gd name="T52" fmla="*/ 2755 w 3952"/>
                      <a:gd name="T53" fmla="*/ 821 h 3501"/>
                      <a:gd name="T54" fmla="*/ 3176 w 3952"/>
                      <a:gd name="T55" fmla="*/ 1223 h 3501"/>
                      <a:gd name="T56" fmla="*/ 3386 w 3952"/>
                      <a:gd name="T57" fmla="*/ 1469 h 3501"/>
                      <a:gd name="T58" fmla="*/ 3565 w 3952"/>
                      <a:gd name="T59" fmla="*/ 1727 h 3501"/>
                      <a:gd name="T60" fmla="*/ 3720 w 3952"/>
                      <a:gd name="T61" fmla="*/ 1984 h 3501"/>
                      <a:gd name="T62" fmla="*/ 3844 w 3952"/>
                      <a:gd name="T63" fmla="*/ 2236 h 3501"/>
                      <a:gd name="T64" fmla="*/ 3935 w 3952"/>
                      <a:gd name="T65" fmla="*/ 2494 h 3501"/>
                      <a:gd name="T66" fmla="*/ 3994 w 3952"/>
                      <a:gd name="T67" fmla="*/ 2740 h 3501"/>
                      <a:gd name="T68" fmla="*/ 4012 w 3952"/>
                      <a:gd name="T69" fmla="*/ 2973 h 3501"/>
                      <a:gd name="T70" fmla="*/ 3982 w 3952"/>
                      <a:gd name="T71" fmla="*/ 3255 h 3501"/>
                      <a:gd name="T72" fmla="*/ 3893 w 3952"/>
                      <a:gd name="T73" fmla="*/ 3501 h 3501"/>
                      <a:gd name="T74" fmla="*/ 3946 w 3952"/>
                      <a:gd name="T75" fmla="*/ 3387 h 3501"/>
                      <a:gd name="T76" fmla="*/ 4006 w 3952"/>
                      <a:gd name="T77" fmla="*/ 3123 h 3501"/>
                      <a:gd name="T78" fmla="*/ 4012 w 3952"/>
                      <a:gd name="T79" fmla="*/ 2973 h 3501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952" h="3501">
                        <a:moveTo>
                          <a:pt x="3952" y="2973"/>
                        </a:moveTo>
                        <a:lnTo>
                          <a:pt x="3946" y="2860"/>
                        </a:lnTo>
                        <a:lnTo>
                          <a:pt x="3934" y="2740"/>
                        </a:lnTo>
                        <a:lnTo>
                          <a:pt x="3910" y="2614"/>
                        </a:lnTo>
                        <a:lnTo>
                          <a:pt x="3875" y="2494"/>
                        </a:lnTo>
                        <a:lnTo>
                          <a:pt x="3839" y="2368"/>
                        </a:lnTo>
                        <a:lnTo>
                          <a:pt x="3785" y="2236"/>
                        </a:lnTo>
                        <a:lnTo>
                          <a:pt x="3731" y="2110"/>
                        </a:lnTo>
                        <a:lnTo>
                          <a:pt x="3665" y="1978"/>
                        </a:lnTo>
                        <a:lnTo>
                          <a:pt x="3593" y="1853"/>
                        </a:lnTo>
                        <a:lnTo>
                          <a:pt x="3516" y="1721"/>
                        </a:lnTo>
                        <a:lnTo>
                          <a:pt x="3432" y="1595"/>
                        </a:lnTo>
                        <a:lnTo>
                          <a:pt x="3336" y="1469"/>
                        </a:lnTo>
                        <a:lnTo>
                          <a:pt x="3241" y="1343"/>
                        </a:lnTo>
                        <a:lnTo>
                          <a:pt x="3133" y="1223"/>
                        </a:lnTo>
                        <a:lnTo>
                          <a:pt x="3025" y="1103"/>
                        </a:lnTo>
                        <a:lnTo>
                          <a:pt x="2906" y="983"/>
                        </a:lnTo>
                        <a:lnTo>
                          <a:pt x="2721" y="815"/>
                        </a:lnTo>
                        <a:lnTo>
                          <a:pt x="2529" y="660"/>
                        </a:lnTo>
                        <a:lnTo>
                          <a:pt x="2332" y="522"/>
                        </a:lnTo>
                        <a:lnTo>
                          <a:pt x="2141" y="396"/>
                        </a:lnTo>
                        <a:lnTo>
                          <a:pt x="1943" y="288"/>
                        </a:lnTo>
                        <a:lnTo>
                          <a:pt x="1746" y="198"/>
                        </a:lnTo>
                        <a:lnTo>
                          <a:pt x="1555" y="126"/>
                        </a:lnTo>
                        <a:lnTo>
                          <a:pt x="1363" y="66"/>
                        </a:lnTo>
                        <a:lnTo>
                          <a:pt x="1184" y="24"/>
                        </a:lnTo>
                        <a:lnTo>
                          <a:pt x="1005" y="6"/>
                        </a:lnTo>
                        <a:lnTo>
                          <a:pt x="837" y="0"/>
                        </a:lnTo>
                        <a:lnTo>
                          <a:pt x="676" y="12"/>
                        </a:lnTo>
                        <a:lnTo>
                          <a:pt x="526" y="48"/>
                        </a:lnTo>
                        <a:lnTo>
                          <a:pt x="389" y="102"/>
                        </a:lnTo>
                        <a:lnTo>
                          <a:pt x="263" y="174"/>
                        </a:lnTo>
                        <a:lnTo>
                          <a:pt x="155" y="264"/>
                        </a:lnTo>
                        <a:lnTo>
                          <a:pt x="114" y="312"/>
                        </a:lnTo>
                        <a:lnTo>
                          <a:pt x="72" y="366"/>
                        </a:lnTo>
                        <a:lnTo>
                          <a:pt x="0" y="486"/>
                        </a:lnTo>
                        <a:lnTo>
                          <a:pt x="0" y="498"/>
                        </a:lnTo>
                        <a:lnTo>
                          <a:pt x="72" y="372"/>
                        </a:lnTo>
                        <a:lnTo>
                          <a:pt x="161" y="264"/>
                        </a:lnTo>
                        <a:lnTo>
                          <a:pt x="269" y="174"/>
                        </a:lnTo>
                        <a:lnTo>
                          <a:pt x="395" y="102"/>
                        </a:lnTo>
                        <a:lnTo>
                          <a:pt x="526" y="48"/>
                        </a:lnTo>
                        <a:lnTo>
                          <a:pt x="676" y="18"/>
                        </a:lnTo>
                        <a:lnTo>
                          <a:pt x="837" y="6"/>
                        </a:lnTo>
                        <a:lnTo>
                          <a:pt x="1005" y="6"/>
                        </a:lnTo>
                        <a:lnTo>
                          <a:pt x="1184" y="30"/>
                        </a:lnTo>
                        <a:lnTo>
                          <a:pt x="1363" y="72"/>
                        </a:lnTo>
                        <a:lnTo>
                          <a:pt x="1555" y="132"/>
                        </a:lnTo>
                        <a:lnTo>
                          <a:pt x="1746" y="204"/>
                        </a:lnTo>
                        <a:lnTo>
                          <a:pt x="1943" y="294"/>
                        </a:lnTo>
                        <a:lnTo>
                          <a:pt x="2135" y="402"/>
                        </a:lnTo>
                        <a:lnTo>
                          <a:pt x="2332" y="528"/>
                        </a:lnTo>
                        <a:lnTo>
                          <a:pt x="2523" y="666"/>
                        </a:lnTo>
                        <a:lnTo>
                          <a:pt x="2715" y="821"/>
                        </a:lnTo>
                        <a:lnTo>
                          <a:pt x="2900" y="989"/>
                        </a:lnTo>
                        <a:lnTo>
                          <a:pt x="3127" y="1223"/>
                        </a:lnTo>
                        <a:lnTo>
                          <a:pt x="3235" y="1349"/>
                        </a:lnTo>
                        <a:lnTo>
                          <a:pt x="3336" y="1469"/>
                        </a:lnTo>
                        <a:lnTo>
                          <a:pt x="3426" y="1595"/>
                        </a:lnTo>
                        <a:lnTo>
                          <a:pt x="3510" y="1727"/>
                        </a:lnTo>
                        <a:lnTo>
                          <a:pt x="3593" y="1853"/>
                        </a:lnTo>
                        <a:lnTo>
                          <a:pt x="3665" y="1984"/>
                        </a:lnTo>
                        <a:lnTo>
                          <a:pt x="3731" y="2110"/>
                        </a:lnTo>
                        <a:lnTo>
                          <a:pt x="3785" y="2236"/>
                        </a:lnTo>
                        <a:lnTo>
                          <a:pt x="3833" y="2368"/>
                        </a:lnTo>
                        <a:lnTo>
                          <a:pt x="3875" y="2494"/>
                        </a:lnTo>
                        <a:lnTo>
                          <a:pt x="3910" y="2614"/>
                        </a:lnTo>
                        <a:lnTo>
                          <a:pt x="3934" y="2740"/>
                        </a:lnTo>
                        <a:lnTo>
                          <a:pt x="3946" y="2860"/>
                        </a:lnTo>
                        <a:lnTo>
                          <a:pt x="3952" y="2973"/>
                        </a:lnTo>
                        <a:lnTo>
                          <a:pt x="3946" y="3123"/>
                        </a:lnTo>
                        <a:lnTo>
                          <a:pt x="3922" y="3255"/>
                        </a:lnTo>
                        <a:lnTo>
                          <a:pt x="3886" y="3387"/>
                        </a:lnTo>
                        <a:lnTo>
                          <a:pt x="3833" y="3501"/>
                        </a:lnTo>
                        <a:lnTo>
                          <a:pt x="3886" y="3387"/>
                        </a:lnTo>
                        <a:lnTo>
                          <a:pt x="3928" y="3255"/>
                        </a:lnTo>
                        <a:lnTo>
                          <a:pt x="3946" y="3123"/>
                        </a:lnTo>
                        <a:lnTo>
                          <a:pt x="3952" y="29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solidFill>
                      <a:srgbClr val="CCFFCC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63" name="Freeform 8"/>
                  <p:cNvSpPr>
                    <a:spLocks noChangeAspect="1"/>
                  </p:cNvSpPr>
                  <p:nvPr userDrawn="1"/>
                </p:nvSpPr>
                <p:spPr bwMode="hidden">
                  <a:xfrm>
                    <a:off x="406" y="953"/>
                    <a:ext cx="3803" cy="3363"/>
                  </a:xfrm>
                  <a:custGeom>
                    <a:avLst/>
                    <a:gdLst>
                      <a:gd name="T0" fmla="*/ 686 w 3791"/>
                      <a:gd name="T1" fmla="*/ 2416 h 3363"/>
                      <a:gd name="T2" fmla="*/ 424 w 3791"/>
                      <a:gd name="T3" fmla="*/ 2062 h 3363"/>
                      <a:gd name="T4" fmla="*/ 220 w 3791"/>
                      <a:gd name="T5" fmla="*/ 1703 h 3363"/>
                      <a:gd name="T6" fmla="*/ 78 w 3791"/>
                      <a:gd name="T7" fmla="*/ 1343 h 3363"/>
                      <a:gd name="T8" fmla="*/ 12 w 3791"/>
                      <a:gd name="T9" fmla="*/ 1001 h 3363"/>
                      <a:gd name="T10" fmla="*/ 18 w 3791"/>
                      <a:gd name="T11" fmla="*/ 701 h 3363"/>
                      <a:gd name="T12" fmla="*/ 96 w 3791"/>
                      <a:gd name="T13" fmla="*/ 450 h 3363"/>
                      <a:gd name="T14" fmla="*/ 244 w 3791"/>
                      <a:gd name="T15" fmla="*/ 246 h 3363"/>
                      <a:gd name="T16" fmla="*/ 590 w 3791"/>
                      <a:gd name="T17" fmla="*/ 48 h 3363"/>
                      <a:gd name="T18" fmla="*/ 1043 w 3791"/>
                      <a:gd name="T19" fmla="*/ 6 h 3363"/>
                      <a:gd name="T20" fmla="*/ 1568 w 3791"/>
                      <a:gd name="T21" fmla="*/ 120 h 3363"/>
                      <a:gd name="T22" fmla="*/ 2122 w 3791"/>
                      <a:gd name="T23" fmla="*/ 378 h 3363"/>
                      <a:gd name="T24" fmla="*/ 2671 w 3791"/>
                      <a:gd name="T25" fmla="*/ 773 h 3363"/>
                      <a:gd name="T26" fmla="*/ 3165 w 3791"/>
                      <a:gd name="T27" fmla="*/ 1265 h 3363"/>
                      <a:gd name="T28" fmla="*/ 3433 w 3791"/>
                      <a:gd name="T29" fmla="*/ 1625 h 3363"/>
                      <a:gd name="T30" fmla="*/ 3637 w 3791"/>
                      <a:gd name="T31" fmla="*/ 1984 h 3363"/>
                      <a:gd name="T32" fmla="*/ 3779 w 3791"/>
                      <a:gd name="T33" fmla="*/ 2344 h 3363"/>
                      <a:gd name="T34" fmla="*/ 3845 w 3791"/>
                      <a:gd name="T35" fmla="*/ 2686 h 3363"/>
                      <a:gd name="T36" fmla="*/ 3809 w 3791"/>
                      <a:gd name="T37" fmla="*/ 3105 h 3363"/>
                      <a:gd name="T38" fmla="*/ 3688 w 3791"/>
                      <a:gd name="T39" fmla="*/ 3363 h 3363"/>
                      <a:gd name="T40" fmla="*/ 3839 w 3791"/>
                      <a:gd name="T41" fmla="*/ 2967 h 3363"/>
                      <a:gd name="T42" fmla="*/ 3851 w 3791"/>
                      <a:gd name="T43" fmla="*/ 2794 h 3363"/>
                      <a:gd name="T44" fmla="*/ 3809 w 3791"/>
                      <a:gd name="T45" fmla="*/ 2458 h 3363"/>
                      <a:gd name="T46" fmla="*/ 3695 w 3791"/>
                      <a:gd name="T47" fmla="*/ 2104 h 3363"/>
                      <a:gd name="T48" fmla="*/ 3511 w 3791"/>
                      <a:gd name="T49" fmla="*/ 1739 h 3363"/>
                      <a:gd name="T50" fmla="*/ 3261 w 3791"/>
                      <a:gd name="T51" fmla="*/ 1385 h 3363"/>
                      <a:gd name="T52" fmla="*/ 2849 w 3791"/>
                      <a:gd name="T53" fmla="*/ 929 h 3363"/>
                      <a:gd name="T54" fmla="*/ 2307 w 3791"/>
                      <a:gd name="T55" fmla="*/ 492 h 3363"/>
                      <a:gd name="T56" fmla="*/ 1748 w 3791"/>
                      <a:gd name="T57" fmla="*/ 192 h 3363"/>
                      <a:gd name="T58" fmla="*/ 1210 w 3791"/>
                      <a:gd name="T59" fmla="*/ 24 h 3363"/>
                      <a:gd name="T60" fmla="*/ 727 w 3791"/>
                      <a:gd name="T61" fmla="*/ 12 h 3363"/>
                      <a:gd name="T62" fmla="*/ 340 w 3791"/>
                      <a:gd name="T63" fmla="*/ 162 h 3363"/>
                      <a:gd name="T64" fmla="*/ 132 w 3791"/>
                      <a:gd name="T65" fmla="*/ 378 h 3363"/>
                      <a:gd name="T66" fmla="*/ 36 w 3791"/>
                      <a:gd name="T67" fmla="*/ 612 h 3363"/>
                      <a:gd name="T68" fmla="*/ 0 w 3791"/>
                      <a:gd name="T69" fmla="*/ 893 h 3363"/>
                      <a:gd name="T70" fmla="*/ 42 w 3791"/>
                      <a:gd name="T71" fmla="*/ 1229 h 3363"/>
                      <a:gd name="T72" fmla="*/ 166 w 3791"/>
                      <a:gd name="T73" fmla="*/ 1583 h 3363"/>
                      <a:gd name="T74" fmla="*/ 346 w 3791"/>
                      <a:gd name="T75" fmla="*/ 1942 h 3363"/>
                      <a:gd name="T76" fmla="*/ 590 w 3791"/>
                      <a:gd name="T77" fmla="*/ 2302 h 3363"/>
                      <a:gd name="T78" fmla="*/ 1002 w 3791"/>
                      <a:gd name="T79" fmla="*/ 2758 h 3363"/>
                      <a:gd name="T80" fmla="*/ 1621 w 3791"/>
                      <a:gd name="T81" fmla="*/ 3237 h 3363"/>
                      <a:gd name="T82" fmla="*/ 1621 w 3791"/>
                      <a:gd name="T83" fmla="*/ 3237 h 3363"/>
                      <a:gd name="T84" fmla="*/ 1008 w 3791"/>
                      <a:gd name="T85" fmla="*/ 2758 h 3363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3791" h="3363">
                        <a:moveTo>
                          <a:pt x="993" y="2758"/>
                        </a:moveTo>
                        <a:lnTo>
                          <a:pt x="777" y="2536"/>
                        </a:lnTo>
                        <a:lnTo>
                          <a:pt x="676" y="2416"/>
                        </a:lnTo>
                        <a:lnTo>
                          <a:pt x="586" y="2302"/>
                        </a:lnTo>
                        <a:lnTo>
                          <a:pt x="496" y="2182"/>
                        </a:lnTo>
                        <a:lnTo>
                          <a:pt x="419" y="2062"/>
                        </a:lnTo>
                        <a:lnTo>
                          <a:pt x="341" y="1942"/>
                        </a:lnTo>
                        <a:lnTo>
                          <a:pt x="275" y="1822"/>
                        </a:lnTo>
                        <a:lnTo>
                          <a:pt x="215" y="1703"/>
                        </a:lnTo>
                        <a:lnTo>
                          <a:pt x="161" y="1583"/>
                        </a:lnTo>
                        <a:lnTo>
                          <a:pt x="114" y="1463"/>
                        </a:lnTo>
                        <a:lnTo>
                          <a:pt x="78" y="1343"/>
                        </a:lnTo>
                        <a:lnTo>
                          <a:pt x="48" y="1229"/>
                        </a:lnTo>
                        <a:lnTo>
                          <a:pt x="24" y="1115"/>
                        </a:lnTo>
                        <a:lnTo>
                          <a:pt x="12" y="1001"/>
                        </a:lnTo>
                        <a:lnTo>
                          <a:pt x="6" y="893"/>
                        </a:lnTo>
                        <a:lnTo>
                          <a:pt x="12" y="797"/>
                        </a:lnTo>
                        <a:lnTo>
                          <a:pt x="18" y="701"/>
                        </a:lnTo>
                        <a:lnTo>
                          <a:pt x="42" y="612"/>
                        </a:lnTo>
                        <a:lnTo>
                          <a:pt x="66" y="528"/>
                        </a:lnTo>
                        <a:lnTo>
                          <a:pt x="96" y="450"/>
                        </a:lnTo>
                        <a:lnTo>
                          <a:pt x="138" y="378"/>
                        </a:lnTo>
                        <a:lnTo>
                          <a:pt x="185" y="306"/>
                        </a:lnTo>
                        <a:lnTo>
                          <a:pt x="239" y="246"/>
                        </a:lnTo>
                        <a:lnTo>
                          <a:pt x="341" y="162"/>
                        </a:lnTo>
                        <a:lnTo>
                          <a:pt x="454" y="96"/>
                        </a:lnTo>
                        <a:lnTo>
                          <a:pt x="580" y="48"/>
                        </a:lnTo>
                        <a:lnTo>
                          <a:pt x="723" y="18"/>
                        </a:lnTo>
                        <a:lnTo>
                          <a:pt x="867" y="6"/>
                        </a:lnTo>
                        <a:lnTo>
                          <a:pt x="1028" y="6"/>
                        </a:lnTo>
                        <a:lnTo>
                          <a:pt x="1196" y="30"/>
                        </a:lnTo>
                        <a:lnTo>
                          <a:pt x="1363" y="66"/>
                        </a:lnTo>
                        <a:lnTo>
                          <a:pt x="1543" y="120"/>
                        </a:lnTo>
                        <a:lnTo>
                          <a:pt x="1722" y="192"/>
                        </a:lnTo>
                        <a:lnTo>
                          <a:pt x="1901" y="282"/>
                        </a:lnTo>
                        <a:lnTo>
                          <a:pt x="2087" y="378"/>
                        </a:lnTo>
                        <a:lnTo>
                          <a:pt x="2272" y="498"/>
                        </a:lnTo>
                        <a:lnTo>
                          <a:pt x="2451" y="624"/>
                        </a:lnTo>
                        <a:lnTo>
                          <a:pt x="2631" y="773"/>
                        </a:lnTo>
                        <a:lnTo>
                          <a:pt x="2804" y="929"/>
                        </a:lnTo>
                        <a:lnTo>
                          <a:pt x="3019" y="1151"/>
                        </a:lnTo>
                        <a:lnTo>
                          <a:pt x="3115" y="1265"/>
                        </a:lnTo>
                        <a:lnTo>
                          <a:pt x="3211" y="1385"/>
                        </a:lnTo>
                        <a:lnTo>
                          <a:pt x="3295" y="1505"/>
                        </a:lnTo>
                        <a:lnTo>
                          <a:pt x="3378" y="1625"/>
                        </a:lnTo>
                        <a:lnTo>
                          <a:pt x="3450" y="1745"/>
                        </a:lnTo>
                        <a:lnTo>
                          <a:pt x="3522" y="1864"/>
                        </a:lnTo>
                        <a:lnTo>
                          <a:pt x="3582" y="1984"/>
                        </a:lnTo>
                        <a:lnTo>
                          <a:pt x="3635" y="2104"/>
                        </a:lnTo>
                        <a:lnTo>
                          <a:pt x="3677" y="2224"/>
                        </a:lnTo>
                        <a:lnTo>
                          <a:pt x="3719" y="2344"/>
                        </a:lnTo>
                        <a:lnTo>
                          <a:pt x="3749" y="2458"/>
                        </a:lnTo>
                        <a:lnTo>
                          <a:pt x="3773" y="2572"/>
                        </a:lnTo>
                        <a:lnTo>
                          <a:pt x="3785" y="2686"/>
                        </a:lnTo>
                        <a:lnTo>
                          <a:pt x="3791" y="2794"/>
                        </a:lnTo>
                        <a:lnTo>
                          <a:pt x="3779" y="2955"/>
                        </a:lnTo>
                        <a:lnTo>
                          <a:pt x="3749" y="3105"/>
                        </a:lnTo>
                        <a:lnTo>
                          <a:pt x="3695" y="3243"/>
                        </a:lnTo>
                        <a:lnTo>
                          <a:pt x="3623" y="3363"/>
                        </a:lnTo>
                        <a:lnTo>
                          <a:pt x="3629" y="3363"/>
                        </a:lnTo>
                        <a:lnTo>
                          <a:pt x="3701" y="3243"/>
                        </a:lnTo>
                        <a:lnTo>
                          <a:pt x="3749" y="3111"/>
                        </a:lnTo>
                        <a:lnTo>
                          <a:pt x="3779" y="2967"/>
                        </a:lnTo>
                        <a:lnTo>
                          <a:pt x="3791" y="2806"/>
                        </a:lnTo>
                        <a:lnTo>
                          <a:pt x="3791" y="2800"/>
                        </a:lnTo>
                        <a:lnTo>
                          <a:pt x="3791" y="2794"/>
                        </a:lnTo>
                        <a:lnTo>
                          <a:pt x="3785" y="2686"/>
                        </a:lnTo>
                        <a:lnTo>
                          <a:pt x="3773" y="2572"/>
                        </a:lnTo>
                        <a:lnTo>
                          <a:pt x="3749" y="2458"/>
                        </a:lnTo>
                        <a:lnTo>
                          <a:pt x="3719" y="2338"/>
                        </a:lnTo>
                        <a:lnTo>
                          <a:pt x="3683" y="2224"/>
                        </a:lnTo>
                        <a:lnTo>
                          <a:pt x="3635" y="2104"/>
                        </a:lnTo>
                        <a:lnTo>
                          <a:pt x="3582" y="1984"/>
                        </a:lnTo>
                        <a:lnTo>
                          <a:pt x="3522" y="1864"/>
                        </a:lnTo>
                        <a:lnTo>
                          <a:pt x="3456" y="1739"/>
                        </a:lnTo>
                        <a:lnTo>
                          <a:pt x="3378" y="1619"/>
                        </a:lnTo>
                        <a:lnTo>
                          <a:pt x="3300" y="1499"/>
                        </a:lnTo>
                        <a:lnTo>
                          <a:pt x="3211" y="1385"/>
                        </a:lnTo>
                        <a:lnTo>
                          <a:pt x="3121" y="1265"/>
                        </a:lnTo>
                        <a:lnTo>
                          <a:pt x="3019" y="1151"/>
                        </a:lnTo>
                        <a:lnTo>
                          <a:pt x="2804" y="929"/>
                        </a:lnTo>
                        <a:lnTo>
                          <a:pt x="2631" y="767"/>
                        </a:lnTo>
                        <a:lnTo>
                          <a:pt x="2451" y="624"/>
                        </a:lnTo>
                        <a:lnTo>
                          <a:pt x="2272" y="492"/>
                        </a:lnTo>
                        <a:lnTo>
                          <a:pt x="2087" y="378"/>
                        </a:lnTo>
                        <a:lnTo>
                          <a:pt x="1901" y="276"/>
                        </a:lnTo>
                        <a:lnTo>
                          <a:pt x="1722" y="192"/>
                        </a:lnTo>
                        <a:lnTo>
                          <a:pt x="1543" y="120"/>
                        </a:lnTo>
                        <a:lnTo>
                          <a:pt x="1363" y="66"/>
                        </a:lnTo>
                        <a:lnTo>
                          <a:pt x="1190" y="24"/>
                        </a:lnTo>
                        <a:lnTo>
                          <a:pt x="1028" y="6"/>
                        </a:lnTo>
                        <a:lnTo>
                          <a:pt x="867" y="0"/>
                        </a:lnTo>
                        <a:lnTo>
                          <a:pt x="717" y="12"/>
                        </a:lnTo>
                        <a:lnTo>
                          <a:pt x="580" y="42"/>
                        </a:lnTo>
                        <a:lnTo>
                          <a:pt x="448" y="90"/>
                        </a:lnTo>
                        <a:lnTo>
                          <a:pt x="335" y="162"/>
                        </a:lnTo>
                        <a:lnTo>
                          <a:pt x="233" y="246"/>
                        </a:lnTo>
                        <a:lnTo>
                          <a:pt x="179" y="306"/>
                        </a:lnTo>
                        <a:lnTo>
                          <a:pt x="132" y="378"/>
                        </a:lnTo>
                        <a:lnTo>
                          <a:pt x="90" y="450"/>
                        </a:lnTo>
                        <a:lnTo>
                          <a:pt x="60" y="528"/>
                        </a:lnTo>
                        <a:lnTo>
                          <a:pt x="36" y="612"/>
                        </a:lnTo>
                        <a:lnTo>
                          <a:pt x="12" y="701"/>
                        </a:lnTo>
                        <a:lnTo>
                          <a:pt x="6" y="797"/>
                        </a:lnTo>
                        <a:lnTo>
                          <a:pt x="0" y="893"/>
                        </a:lnTo>
                        <a:lnTo>
                          <a:pt x="6" y="1001"/>
                        </a:lnTo>
                        <a:lnTo>
                          <a:pt x="24" y="1115"/>
                        </a:lnTo>
                        <a:lnTo>
                          <a:pt x="42" y="1229"/>
                        </a:lnTo>
                        <a:lnTo>
                          <a:pt x="78" y="1343"/>
                        </a:lnTo>
                        <a:lnTo>
                          <a:pt x="114" y="1463"/>
                        </a:lnTo>
                        <a:lnTo>
                          <a:pt x="161" y="1583"/>
                        </a:lnTo>
                        <a:lnTo>
                          <a:pt x="215" y="1703"/>
                        </a:lnTo>
                        <a:lnTo>
                          <a:pt x="275" y="1822"/>
                        </a:lnTo>
                        <a:lnTo>
                          <a:pt x="341" y="1942"/>
                        </a:lnTo>
                        <a:lnTo>
                          <a:pt x="413" y="2062"/>
                        </a:lnTo>
                        <a:lnTo>
                          <a:pt x="496" y="2182"/>
                        </a:lnTo>
                        <a:lnTo>
                          <a:pt x="580" y="2302"/>
                        </a:lnTo>
                        <a:lnTo>
                          <a:pt x="676" y="2422"/>
                        </a:lnTo>
                        <a:lnTo>
                          <a:pt x="771" y="2536"/>
                        </a:lnTo>
                        <a:lnTo>
                          <a:pt x="987" y="2758"/>
                        </a:lnTo>
                        <a:lnTo>
                          <a:pt x="1184" y="2931"/>
                        </a:lnTo>
                        <a:lnTo>
                          <a:pt x="1387" y="3093"/>
                        </a:lnTo>
                        <a:lnTo>
                          <a:pt x="1596" y="3237"/>
                        </a:lnTo>
                        <a:lnTo>
                          <a:pt x="1800" y="3363"/>
                        </a:lnTo>
                        <a:lnTo>
                          <a:pt x="1806" y="3363"/>
                        </a:lnTo>
                        <a:lnTo>
                          <a:pt x="1596" y="3237"/>
                        </a:lnTo>
                        <a:lnTo>
                          <a:pt x="1393" y="3093"/>
                        </a:lnTo>
                        <a:lnTo>
                          <a:pt x="1190" y="2931"/>
                        </a:lnTo>
                        <a:lnTo>
                          <a:pt x="993" y="2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solidFill>
                      <a:srgbClr val="CCFFCC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64" name="Freeform 9"/>
                  <p:cNvSpPr>
                    <a:spLocks noChangeAspect="1"/>
                  </p:cNvSpPr>
                  <p:nvPr userDrawn="1"/>
                </p:nvSpPr>
                <p:spPr bwMode="hidden">
                  <a:xfrm>
                    <a:off x="514" y="1091"/>
                    <a:ext cx="3538" cy="3225"/>
                  </a:xfrm>
                  <a:custGeom>
                    <a:avLst/>
                    <a:gdLst>
                      <a:gd name="T0" fmla="*/ 548 w 3527"/>
                      <a:gd name="T1" fmla="*/ 2146 h 3225"/>
                      <a:gd name="T2" fmla="*/ 322 w 3527"/>
                      <a:gd name="T3" fmla="*/ 1816 h 3225"/>
                      <a:gd name="T4" fmla="*/ 149 w 3527"/>
                      <a:gd name="T5" fmla="*/ 1481 h 3225"/>
                      <a:gd name="T6" fmla="*/ 41 w 3527"/>
                      <a:gd name="T7" fmla="*/ 1151 h 3225"/>
                      <a:gd name="T8" fmla="*/ 0 w 3527"/>
                      <a:gd name="T9" fmla="*/ 839 h 3225"/>
                      <a:gd name="T10" fmla="*/ 30 w 3527"/>
                      <a:gd name="T11" fmla="*/ 575 h 3225"/>
                      <a:gd name="T12" fmla="*/ 125 w 3527"/>
                      <a:gd name="T13" fmla="*/ 354 h 3225"/>
                      <a:gd name="T14" fmla="*/ 322 w 3527"/>
                      <a:gd name="T15" fmla="*/ 150 h 3225"/>
                      <a:gd name="T16" fmla="*/ 679 w 3527"/>
                      <a:gd name="T17" fmla="*/ 12 h 3225"/>
                      <a:gd name="T18" fmla="*/ 1128 w 3527"/>
                      <a:gd name="T19" fmla="*/ 24 h 3225"/>
                      <a:gd name="T20" fmla="*/ 1633 w 3527"/>
                      <a:gd name="T21" fmla="*/ 174 h 3225"/>
                      <a:gd name="T22" fmla="*/ 2151 w 3527"/>
                      <a:gd name="T23" fmla="*/ 456 h 3225"/>
                      <a:gd name="T24" fmla="*/ 2653 w 3527"/>
                      <a:gd name="T25" fmla="*/ 857 h 3225"/>
                      <a:gd name="T26" fmla="*/ 3123 w 3527"/>
                      <a:gd name="T27" fmla="*/ 1391 h 3225"/>
                      <a:gd name="T28" fmla="*/ 3326 w 3527"/>
                      <a:gd name="T29" fmla="*/ 1726 h 3225"/>
                      <a:gd name="T30" fmla="*/ 3481 w 3527"/>
                      <a:gd name="T31" fmla="*/ 2062 h 3225"/>
                      <a:gd name="T32" fmla="*/ 3564 w 3527"/>
                      <a:gd name="T33" fmla="*/ 2386 h 3225"/>
                      <a:gd name="T34" fmla="*/ 3576 w 3527"/>
                      <a:gd name="T35" fmla="*/ 2680 h 3225"/>
                      <a:gd name="T36" fmla="*/ 3529 w 3527"/>
                      <a:gd name="T37" fmla="*/ 2931 h 3225"/>
                      <a:gd name="T38" fmla="*/ 3414 w 3527"/>
                      <a:gd name="T39" fmla="*/ 3141 h 3225"/>
                      <a:gd name="T40" fmla="*/ 3332 w 3527"/>
                      <a:gd name="T41" fmla="*/ 3225 h 3225"/>
                      <a:gd name="T42" fmla="*/ 3362 w 3527"/>
                      <a:gd name="T43" fmla="*/ 3201 h 3225"/>
                      <a:gd name="T44" fmla="*/ 3499 w 3527"/>
                      <a:gd name="T45" fmla="*/ 3009 h 3225"/>
                      <a:gd name="T46" fmla="*/ 3570 w 3527"/>
                      <a:gd name="T47" fmla="*/ 2769 h 3225"/>
                      <a:gd name="T48" fmla="*/ 3576 w 3527"/>
                      <a:gd name="T49" fmla="*/ 2488 h 3225"/>
                      <a:gd name="T50" fmla="*/ 3517 w 3527"/>
                      <a:gd name="T51" fmla="*/ 2170 h 3225"/>
                      <a:gd name="T52" fmla="*/ 3387 w 3527"/>
                      <a:gd name="T53" fmla="*/ 1834 h 3225"/>
                      <a:gd name="T54" fmla="*/ 3195 w 3527"/>
                      <a:gd name="T55" fmla="*/ 1499 h 3225"/>
                      <a:gd name="T56" fmla="*/ 2861 w 3527"/>
                      <a:gd name="T57" fmla="*/ 1061 h 3225"/>
                      <a:gd name="T58" fmla="*/ 2319 w 3527"/>
                      <a:gd name="T59" fmla="*/ 575 h 3225"/>
                      <a:gd name="T60" fmla="*/ 1805 w 3527"/>
                      <a:gd name="T61" fmla="*/ 252 h 3225"/>
                      <a:gd name="T62" fmla="*/ 1293 w 3527"/>
                      <a:gd name="T63" fmla="*/ 60 h 3225"/>
                      <a:gd name="T64" fmla="*/ 822 w 3527"/>
                      <a:gd name="T65" fmla="*/ 0 h 3225"/>
                      <a:gd name="T66" fmla="*/ 423 w 3527"/>
                      <a:gd name="T67" fmla="*/ 84 h 3225"/>
                      <a:gd name="T68" fmla="*/ 172 w 3527"/>
                      <a:gd name="T69" fmla="*/ 288 h 3225"/>
                      <a:gd name="T70" fmla="*/ 53 w 3527"/>
                      <a:gd name="T71" fmla="*/ 498 h 3225"/>
                      <a:gd name="T72" fmla="*/ 0 w 3527"/>
                      <a:gd name="T73" fmla="*/ 749 h 3225"/>
                      <a:gd name="T74" fmla="*/ 18 w 3527"/>
                      <a:gd name="T75" fmla="*/ 1043 h 3225"/>
                      <a:gd name="T76" fmla="*/ 101 w 3527"/>
                      <a:gd name="T77" fmla="*/ 1373 h 3225"/>
                      <a:gd name="T78" fmla="*/ 256 w 3527"/>
                      <a:gd name="T79" fmla="*/ 1708 h 3225"/>
                      <a:gd name="T80" fmla="*/ 459 w 3527"/>
                      <a:gd name="T81" fmla="*/ 2038 h 3225"/>
                      <a:gd name="T82" fmla="*/ 929 w 3527"/>
                      <a:gd name="T83" fmla="*/ 2572 h 3225"/>
                      <a:gd name="T84" fmla="*/ 1275 w 3527"/>
                      <a:gd name="T85" fmla="*/ 2865 h 3225"/>
                      <a:gd name="T86" fmla="*/ 1633 w 3527"/>
                      <a:gd name="T87" fmla="*/ 3099 h 3225"/>
                      <a:gd name="T88" fmla="*/ 1883 w 3527"/>
                      <a:gd name="T89" fmla="*/ 3225 h 3225"/>
                      <a:gd name="T90" fmla="*/ 1519 w 3527"/>
                      <a:gd name="T91" fmla="*/ 3027 h 3225"/>
                      <a:gd name="T92" fmla="*/ 1162 w 3527"/>
                      <a:gd name="T93" fmla="*/ 2769 h 3225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0" t="0" r="r" b="b"/>
                    <a:pathLst>
                      <a:path w="3527" h="3225">
                        <a:moveTo>
                          <a:pt x="914" y="2572"/>
                        </a:moveTo>
                        <a:lnTo>
                          <a:pt x="717" y="2362"/>
                        </a:lnTo>
                        <a:lnTo>
                          <a:pt x="538" y="2146"/>
                        </a:lnTo>
                        <a:lnTo>
                          <a:pt x="460" y="2038"/>
                        </a:lnTo>
                        <a:lnTo>
                          <a:pt x="382" y="1930"/>
                        </a:lnTo>
                        <a:lnTo>
                          <a:pt x="317" y="1816"/>
                        </a:lnTo>
                        <a:lnTo>
                          <a:pt x="251" y="1702"/>
                        </a:lnTo>
                        <a:lnTo>
                          <a:pt x="197" y="1589"/>
                        </a:lnTo>
                        <a:lnTo>
                          <a:pt x="149" y="1481"/>
                        </a:lnTo>
                        <a:lnTo>
                          <a:pt x="107" y="1367"/>
                        </a:lnTo>
                        <a:lnTo>
                          <a:pt x="71" y="1259"/>
                        </a:lnTo>
                        <a:lnTo>
                          <a:pt x="41" y="1151"/>
                        </a:lnTo>
                        <a:lnTo>
                          <a:pt x="18" y="1043"/>
                        </a:lnTo>
                        <a:lnTo>
                          <a:pt x="6" y="941"/>
                        </a:lnTo>
                        <a:lnTo>
                          <a:pt x="0" y="839"/>
                        </a:lnTo>
                        <a:lnTo>
                          <a:pt x="6" y="749"/>
                        </a:lnTo>
                        <a:lnTo>
                          <a:pt x="12" y="659"/>
                        </a:lnTo>
                        <a:lnTo>
                          <a:pt x="30" y="575"/>
                        </a:lnTo>
                        <a:lnTo>
                          <a:pt x="59" y="498"/>
                        </a:lnTo>
                        <a:lnTo>
                          <a:pt x="89" y="420"/>
                        </a:lnTo>
                        <a:lnTo>
                          <a:pt x="125" y="354"/>
                        </a:lnTo>
                        <a:lnTo>
                          <a:pt x="173" y="288"/>
                        </a:lnTo>
                        <a:lnTo>
                          <a:pt x="221" y="228"/>
                        </a:lnTo>
                        <a:lnTo>
                          <a:pt x="317" y="150"/>
                        </a:lnTo>
                        <a:lnTo>
                          <a:pt x="424" y="90"/>
                        </a:lnTo>
                        <a:lnTo>
                          <a:pt x="544" y="42"/>
                        </a:lnTo>
                        <a:lnTo>
                          <a:pt x="669" y="12"/>
                        </a:lnTo>
                        <a:lnTo>
                          <a:pt x="813" y="0"/>
                        </a:lnTo>
                        <a:lnTo>
                          <a:pt x="956" y="6"/>
                        </a:lnTo>
                        <a:lnTo>
                          <a:pt x="1112" y="24"/>
                        </a:lnTo>
                        <a:lnTo>
                          <a:pt x="1273" y="60"/>
                        </a:lnTo>
                        <a:lnTo>
                          <a:pt x="1441" y="114"/>
                        </a:lnTo>
                        <a:lnTo>
                          <a:pt x="1608" y="174"/>
                        </a:lnTo>
                        <a:lnTo>
                          <a:pt x="1775" y="258"/>
                        </a:lnTo>
                        <a:lnTo>
                          <a:pt x="1949" y="348"/>
                        </a:lnTo>
                        <a:lnTo>
                          <a:pt x="2116" y="456"/>
                        </a:lnTo>
                        <a:lnTo>
                          <a:pt x="2284" y="575"/>
                        </a:lnTo>
                        <a:lnTo>
                          <a:pt x="2451" y="713"/>
                        </a:lnTo>
                        <a:lnTo>
                          <a:pt x="2613" y="857"/>
                        </a:lnTo>
                        <a:lnTo>
                          <a:pt x="2810" y="1067"/>
                        </a:lnTo>
                        <a:lnTo>
                          <a:pt x="2989" y="1283"/>
                        </a:lnTo>
                        <a:lnTo>
                          <a:pt x="3073" y="1391"/>
                        </a:lnTo>
                        <a:lnTo>
                          <a:pt x="3145" y="1505"/>
                        </a:lnTo>
                        <a:lnTo>
                          <a:pt x="3216" y="1612"/>
                        </a:lnTo>
                        <a:lnTo>
                          <a:pt x="3276" y="1726"/>
                        </a:lnTo>
                        <a:lnTo>
                          <a:pt x="3330" y="1840"/>
                        </a:lnTo>
                        <a:lnTo>
                          <a:pt x="3384" y="1948"/>
                        </a:lnTo>
                        <a:lnTo>
                          <a:pt x="3426" y="2062"/>
                        </a:lnTo>
                        <a:lnTo>
                          <a:pt x="3462" y="2170"/>
                        </a:lnTo>
                        <a:lnTo>
                          <a:pt x="3491" y="2278"/>
                        </a:lnTo>
                        <a:lnTo>
                          <a:pt x="3509" y="2386"/>
                        </a:lnTo>
                        <a:lnTo>
                          <a:pt x="3521" y="2488"/>
                        </a:lnTo>
                        <a:lnTo>
                          <a:pt x="3527" y="2590"/>
                        </a:lnTo>
                        <a:lnTo>
                          <a:pt x="3521" y="2680"/>
                        </a:lnTo>
                        <a:lnTo>
                          <a:pt x="3515" y="2769"/>
                        </a:lnTo>
                        <a:lnTo>
                          <a:pt x="3497" y="2853"/>
                        </a:lnTo>
                        <a:lnTo>
                          <a:pt x="3474" y="2931"/>
                        </a:lnTo>
                        <a:lnTo>
                          <a:pt x="3438" y="3009"/>
                        </a:lnTo>
                        <a:lnTo>
                          <a:pt x="3402" y="3075"/>
                        </a:lnTo>
                        <a:lnTo>
                          <a:pt x="3360" y="3141"/>
                        </a:lnTo>
                        <a:lnTo>
                          <a:pt x="3306" y="3201"/>
                        </a:lnTo>
                        <a:lnTo>
                          <a:pt x="3294" y="3213"/>
                        </a:lnTo>
                        <a:lnTo>
                          <a:pt x="3282" y="3225"/>
                        </a:lnTo>
                        <a:lnTo>
                          <a:pt x="3288" y="3225"/>
                        </a:lnTo>
                        <a:lnTo>
                          <a:pt x="3300" y="3213"/>
                        </a:lnTo>
                        <a:lnTo>
                          <a:pt x="3312" y="3201"/>
                        </a:lnTo>
                        <a:lnTo>
                          <a:pt x="3366" y="3141"/>
                        </a:lnTo>
                        <a:lnTo>
                          <a:pt x="3408" y="3075"/>
                        </a:lnTo>
                        <a:lnTo>
                          <a:pt x="3444" y="3009"/>
                        </a:lnTo>
                        <a:lnTo>
                          <a:pt x="3474" y="2931"/>
                        </a:lnTo>
                        <a:lnTo>
                          <a:pt x="3497" y="2853"/>
                        </a:lnTo>
                        <a:lnTo>
                          <a:pt x="3515" y="2769"/>
                        </a:lnTo>
                        <a:lnTo>
                          <a:pt x="3527" y="2680"/>
                        </a:lnTo>
                        <a:lnTo>
                          <a:pt x="3527" y="2590"/>
                        </a:lnTo>
                        <a:lnTo>
                          <a:pt x="3521" y="2488"/>
                        </a:lnTo>
                        <a:lnTo>
                          <a:pt x="3509" y="2386"/>
                        </a:lnTo>
                        <a:lnTo>
                          <a:pt x="3491" y="2278"/>
                        </a:lnTo>
                        <a:lnTo>
                          <a:pt x="3462" y="2170"/>
                        </a:lnTo>
                        <a:lnTo>
                          <a:pt x="3426" y="2056"/>
                        </a:lnTo>
                        <a:lnTo>
                          <a:pt x="3384" y="1948"/>
                        </a:lnTo>
                        <a:lnTo>
                          <a:pt x="3336" y="1834"/>
                        </a:lnTo>
                        <a:lnTo>
                          <a:pt x="3276" y="1726"/>
                        </a:lnTo>
                        <a:lnTo>
                          <a:pt x="3216" y="1612"/>
                        </a:lnTo>
                        <a:lnTo>
                          <a:pt x="3145" y="1499"/>
                        </a:lnTo>
                        <a:lnTo>
                          <a:pt x="3073" y="1391"/>
                        </a:lnTo>
                        <a:lnTo>
                          <a:pt x="2989" y="1277"/>
                        </a:lnTo>
                        <a:lnTo>
                          <a:pt x="2816" y="1061"/>
                        </a:lnTo>
                        <a:lnTo>
                          <a:pt x="2613" y="857"/>
                        </a:lnTo>
                        <a:lnTo>
                          <a:pt x="2451" y="707"/>
                        </a:lnTo>
                        <a:lnTo>
                          <a:pt x="2284" y="575"/>
                        </a:lnTo>
                        <a:lnTo>
                          <a:pt x="2116" y="456"/>
                        </a:lnTo>
                        <a:lnTo>
                          <a:pt x="1949" y="348"/>
                        </a:lnTo>
                        <a:lnTo>
                          <a:pt x="1775" y="252"/>
                        </a:lnTo>
                        <a:lnTo>
                          <a:pt x="1608" y="174"/>
                        </a:lnTo>
                        <a:lnTo>
                          <a:pt x="1435" y="108"/>
                        </a:lnTo>
                        <a:lnTo>
                          <a:pt x="1273" y="60"/>
                        </a:lnTo>
                        <a:lnTo>
                          <a:pt x="1112" y="24"/>
                        </a:lnTo>
                        <a:lnTo>
                          <a:pt x="956" y="0"/>
                        </a:lnTo>
                        <a:lnTo>
                          <a:pt x="807" y="0"/>
                        </a:lnTo>
                        <a:lnTo>
                          <a:pt x="669" y="12"/>
                        </a:lnTo>
                        <a:lnTo>
                          <a:pt x="538" y="42"/>
                        </a:lnTo>
                        <a:lnTo>
                          <a:pt x="418" y="84"/>
                        </a:lnTo>
                        <a:lnTo>
                          <a:pt x="311" y="150"/>
                        </a:lnTo>
                        <a:lnTo>
                          <a:pt x="215" y="228"/>
                        </a:lnTo>
                        <a:lnTo>
                          <a:pt x="167" y="288"/>
                        </a:lnTo>
                        <a:lnTo>
                          <a:pt x="119" y="354"/>
                        </a:lnTo>
                        <a:lnTo>
                          <a:pt x="83" y="420"/>
                        </a:lnTo>
                        <a:lnTo>
                          <a:pt x="53" y="498"/>
                        </a:lnTo>
                        <a:lnTo>
                          <a:pt x="30" y="575"/>
                        </a:lnTo>
                        <a:lnTo>
                          <a:pt x="12" y="659"/>
                        </a:lnTo>
                        <a:lnTo>
                          <a:pt x="0" y="749"/>
                        </a:lnTo>
                        <a:lnTo>
                          <a:pt x="0" y="839"/>
                        </a:lnTo>
                        <a:lnTo>
                          <a:pt x="6" y="941"/>
                        </a:lnTo>
                        <a:lnTo>
                          <a:pt x="18" y="1043"/>
                        </a:lnTo>
                        <a:lnTo>
                          <a:pt x="35" y="1151"/>
                        </a:lnTo>
                        <a:lnTo>
                          <a:pt x="65" y="1259"/>
                        </a:lnTo>
                        <a:lnTo>
                          <a:pt x="101" y="1373"/>
                        </a:lnTo>
                        <a:lnTo>
                          <a:pt x="143" y="1481"/>
                        </a:lnTo>
                        <a:lnTo>
                          <a:pt x="191" y="1595"/>
                        </a:lnTo>
                        <a:lnTo>
                          <a:pt x="251" y="1708"/>
                        </a:lnTo>
                        <a:lnTo>
                          <a:pt x="311" y="1816"/>
                        </a:lnTo>
                        <a:lnTo>
                          <a:pt x="382" y="1930"/>
                        </a:lnTo>
                        <a:lnTo>
                          <a:pt x="454" y="2038"/>
                        </a:lnTo>
                        <a:lnTo>
                          <a:pt x="538" y="2152"/>
                        </a:lnTo>
                        <a:lnTo>
                          <a:pt x="717" y="2368"/>
                        </a:lnTo>
                        <a:lnTo>
                          <a:pt x="914" y="2572"/>
                        </a:lnTo>
                        <a:lnTo>
                          <a:pt x="1028" y="2674"/>
                        </a:lnTo>
                        <a:lnTo>
                          <a:pt x="1142" y="2775"/>
                        </a:lnTo>
                        <a:lnTo>
                          <a:pt x="1255" y="2865"/>
                        </a:lnTo>
                        <a:lnTo>
                          <a:pt x="1369" y="2949"/>
                        </a:lnTo>
                        <a:lnTo>
                          <a:pt x="1488" y="3027"/>
                        </a:lnTo>
                        <a:lnTo>
                          <a:pt x="1608" y="3099"/>
                        </a:lnTo>
                        <a:lnTo>
                          <a:pt x="1722" y="3165"/>
                        </a:lnTo>
                        <a:lnTo>
                          <a:pt x="1841" y="3225"/>
                        </a:lnTo>
                        <a:lnTo>
                          <a:pt x="1853" y="3225"/>
                        </a:lnTo>
                        <a:lnTo>
                          <a:pt x="1734" y="3165"/>
                        </a:lnTo>
                        <a:lnTo>
                          <a:pt x="1614" y="3099"/>
                        </a:lnTo>
                        <a:lnTo>
                          <a:pt x="1494" y="3027"/>
                        </a:lnTo>
                        <a:lnTo>
                          <a:pt x="1375" y="2949"/>
                        </a:lnTo>
                        <a:lnTo>
                          <a:pt x="1261" y="2865"/>
                        </a:lnTo>
                        <a:lnTo>
                          <a:pt x="1142" y="2769"/>
                        </a:lnTo>
                        <a:lnTo>
                          <a:pt x="914" y="2572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solidFill>
                      <a:srgbClr val="CCFFCC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grpSp>
                <p:nvGrpSpPr>
                  <p:cNvPr id="1065" name="Group 10"/>
                  <p:cNvGrpSpPr>
                    <a:grpSpLocks noChangeAspect="1"/>
                  </p:cNvGrpSpPr>
                  <p:nvPr userDrawn="1"/>
                </p:nvGrpSpPr>
                <p:grpSpPr bwMode="auto">
                  <a:xfrm>
                    <a:off x="0" y="522"/>
                    <a:ext cx="4751" cy="3794"/>
                    <a:chOff x="0" y="522"/>
                    <a:chExt cx="4751" cy="3794"/>
                  </a:xfrm>
                </p:grpSpPr>
                <p:sp>
                  <p:nvSpPr>
                    <p:cNvPr id="1066" name="Freeform 11"/>
                    <p:cNvSpPr>
                      <a:spLocks noChangeAspect="1"/>
                    </p:cNvSpPr>
                    <p:nvPr userDrawn="1"/>
                  </p:nvSpPr>
                  <p:spPr bwMode="hidden">
                    <a:xfrm>
                      <a:off x="400" y="522"/>
                      <a:ext cx="4264" cy="3794"/>
                    </a:xfrm>
                    <a:custGeom>
                      <a:avLst/>
                      <a:gdLst>
                        <a:gd name="T0" fmla="*/ 4310 w 4251"/>
                        <a:gd name="T1" fmla="*/ 3237 h 3794"/>
                        <a:gd name="T2" fmla="*/ 4268 w 4251"/>
                        <a:gd name="T3" fmla="*/ 2961 h 3794"/>
                        <a:gd name="T4" fmla="*/ 4185 w 4251"/>
                        <a:gd name="T5" fmla="*/ 2679 h 3794"/>
                        <a:gd name="T6" fmla="*/ 4060 w 4251"/>
                        <a:gd name="T7" fmla="*/ 2391 h 3794"/>
                        <a:gd name="T8" fmla="*/ 3905 w 4251"/>
                        <a:gd name="T9" fmla="*/ 2098 h 3794"/>
                        <a:gd name="T10" fmla="*/ 3714 w 4251"/>
                        <a:gd name="T11" fmla="*/ 1810 h 3794"/>
                        <a:gd name="T12" fmla="*/ 3493 w 4251"/>
                        <a:gd name="T13" fmla="*/ 1528 h 3794"/>
                        <a:gd name="T14" fmla="*/ 3243 w 4251"/>
                        <a:gd name="T15" fmla="*/ 1252 h 3794"/>
                        <a:gd name="T16" fmla="*/ 2903 w 4251"/>
                        <a:gd name="T17" fmla="*/ 935 h 3794"/>
                        <a:gd name="T18" fmla="*/ 2471 w 4251"/>
                        <a:gd name="T19" fmla="*/ 605 h 3794"/>
                        <a:gd name="T20" fmla="*/ 2021 w 4251"/>
                        <a:gd name="T21" fmla="*/ 341 h 3794"/>
                        <a:gd name="T22" fmla="*/ 1574 w 4251"/>
                        <a:gd name="T23" fmla="*/ 143 h 3794"/>
                        <a:gd name="T24" fmla="*/ 1139 w 4251"/>
                        <a:gd name="T25" fmla="*/ 35 h 3794"/>
                        <a:gd name="T26" fmla="*/ 751 w 4251"/>
                        <a:gd name="T27" fmla="*/ 0 h 3794"/>
                        <a:gd name="T28" fmla="*/ 406 w 4251"/>
                        <a:gd name="T29" fmla="*/ 47 h 3794"/>
                        <a:gd name="T30" fmla="*/ 120 w 4251"/>
                        <a:gd name="T31" fmla="*/ 173 h 3794"/>
                        <a:gd name="T32" fmla="*/ 0 w 4251"/>
                        <a:gd name="T33" fmla="*/ 269 h 3794"/>
                        <a:gd name="T34" fmla="*/ 268 w 4251"/>
                        <a:gd name="T35" fmla="*/ 101 h 3794"/>
                        <a:gd name="T36" fmla="*/ 596 w 4251"/>
                        <a:gd name="T37" fmla="*/ 18 h 3794"/>
                        <a:gd name="T38" fmla="*/ 972 w 4251"/>
                        <a:gd name="T39" fmla="*/ 18 h 3794"/>
                        <a:gd name="T40" fmla="*/ 1377 w 4251"/>
                        <a:gd name="T41" fmla="*/ 95 h 3794"/>
                        <a:gd name="T42" fmla="*/ 1808 w 4251"/>
                        <a:gd name="T43" fmla="*/ 245 h 3794"/>
                        <a:gd name="T44" fmla="*/ 2247 w 4251"/>
                        <a:gd name="T45" fmla="*/ 467 h 3794"/>
                        <a:gd name="T46" fmla="*/ 2683 w 4251"/>
                        <a:gd name="T47" fmla="*/ 761 h 3794"/>
                        <a:gd name="T48" fmla="*/ 3106 w 4251"/>
                        <a:gd name="T49" fmla="*/ 1120 h 3794"/>
                        <a:gd name="T50" fmla="*/ 3368 w 4251"/>
                        <a:gd name="T51" fmla="*/ 1390 h 3794"/>
                        <a:gd name="T52" fmla="*/ 3607 w 4251"/>
                        <a:gd name="T53" fmla="*/ 1666 h 3794"/>
                        <a:gd name="T54" fmla="*/ 3814 w 4251"/>
                        <a:gd name="T55" fmla="*/ 1954 h 3794"/>
                        <a:gd name="T56" fmla="*/ 3982 w 4251"/>
                        <a:gd name="T57" fmla="*/ 2247 h 3794"/>
                        <a:gd name="T58" fmla="*/ 4122 w 4251"/>
                        <a:gd name="T59" fmla="*/ 2535 h 3794"/>
                        <a:gd name="T60" fmla="*/ 4227 w 4251"/>
                        <a:gd name="T61" fmla="*/ 2823 h 3794"/>
                        <a:gd name="T62" fmla="*/ 4286 w 4251"/>
                        <a:gd name="T63" fmla="*/ 3105 h 3794"/>
                        <a:gd name="T64" fmla="*/ 4310 w 4251"/>
                        <a:gd name="T65" fmla="*/ 3368 h 3794"/>
                        <a:gd name="T66" fmla="*/ 4298 w 4251"/>
                        <a:gd name="T67" fmla="*/ 3590 h 3794"/>
                        <a:gd name="T68" fmla="*/ 4250 w 4251"/>
                        <a:gd name="T69" fmla="*/ 3794 h 3794"/>
                        <a:gd name="T70" fmla="*/ 4280 w 4251"/>
                        <a:gd name="T71" fmla="*/ 3692 h 3794"/>
                        <a:gd name="T72" fmla="*/ 4310 w 4251"/>
                        <a:gd name="T73" fmla="*/ 3482 h 3794"/>
                        <a:gd name="T74" fmla="*/ 4316 w 4251"/>
                        <a:gd name="T75" fmla="*/ 3368 h 379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0" t="0" r="r" b="b"/>
                      <a:pathLst>
                        <a:path w="4251" h="3794">
                          <a:moveTo>
                            <a:pt x="4251" y="3368"/>
                          </a:moveTo>
                          <a:lnTo>
                            <a:pt x="4245" y="3237"/>
                          </a:lnTo>
                          <a:lnTo>
                            <a:pt x="4227" y="3099"/>
                          </a:lnTo>
                          <a:lnTo>
                            <a:pt x="4203" y="2961"/>
                          </a:lnTo>
                          <a:lnTo>
                            <a:pt x="4167" y="2823"/>
                          </a:lnTo>
                          <a:lnTo>
                            <a:pt x="4120" y="2679"/>
                          </a:lnTo>
                          <a:lnTo>
                            <a:pt x="4066" y="2535"/>
                          </a:lnTo>
                          <a:lnTo>
                            <a:pt x="4000" y="2391"/>
                          </a:lnTo>
                          <a:lnTo>
                            <a:pt x="3928" y="2247"/>
                          </a:lnTo>
                          <a:lnTo>
                            <a:pt x="3845" y="2098"/>
                          </a:lnTo>
                          <a:lnTo>
                            <a:pt x="3755" y="1954"/>
                          </a:lnTo>
                          <a:lnTo>
                            <a:pt x="3659" y="1810"/>
                          </a:lnTo>
                          <a:lnTo>
                            <a:pt x="3552" y="1666"/>
                          </a:lnTo>
                          <a:lnTo>
                            <a:pt x="3438" y="1528"/>
                          </a:lnTo>
                          <a:lnTo>
                            <a:pt x="3318" y="1390"/>
                          </a:lnTo>
                          <a:lnTo>
                            <a:pt x="3193" y="1252"/>
                          </a:lnTo>
                          <a:lnTo>
                            <a:pt x="3061" y="1120"/>
                          </a:lnTo>
                          <a:lnTo>
                            <a:pt x="2858" y="935"/>
                          </a:lnTo>
                          <a:lnTo>
                            <a:pt x="2649" y="761"/>
                          </a:lnTo>
                          <a:lnTo>
                            <a:pt x="2434" y="605"/>
                          </a:lnTo>
                          <a:lnTo>
                            <a:pt x="2212" y="467"/>
                          </a:lnTo>
                          <a:lnTo>
                            <a:pt x="1991" y="341"/>
                          </a:lnTo>
                          <a:lnTo>
                            <a:pt x="1770" y="233"/>
                          </a:lnTo>
                          <a:lnTo>
                            <a:pt x="1549" y="143"/>
                          </a:lnTo>
                          <a:lnTo>
                            <a:pt x="1327" y="77"/>
                          </a:lnTo>
                          <a:lnTo>
                            <a:pt x="1124" y="35"/>
                          </a:lnTo>
                          <a:lnTo>
                            <a:pt x="927" y="6"/>
                          </a:lnTo>
                          <a:lnTo>
                            <a:pt x="741" y="0"/>
                          </a:lnTo>
                          <a:lnTo>
                            <a:pt x="568" y="18"/>
                          </a:lnTo>
                          <a:lnTo>
                            <a:pt x="401" y="47"/>
                          </a:lnTo>
                          <a:lnTo>
                            <a:pt x="257" y="101"/>
                          </a:lnTo>
                          <a:lnTo>
                            <a:pt x="120" y="173"/>
                          </a:lnTo>
                          <a:lnTo>
                            <a:pt x="0" y="263"/>
                          </a:lnTo>
                          <a:lnTo>
                            <a:pt x="0" y="269"/>
                          </a:lnTo>
                          <a:lnTo>
                            <a:pt x="126" y="173"/>
                          </a:lnTo>
                          <a:lnTo>
                            <a:pt x="263" y="101"/>
                          </a:lnTo>
                          <a:lnTo>
                            <a:pt x="419" y="47"/>
                          </a:lnTo>
                          <a:lnTo>
                            <a:pt x="586" y="18"/>
                          </a:lnTo>
                          <a:lnTo>
                            <a:pt x="765" y="6"/>
                          </a:lnTo>
                          <a:lnTo>
                            <a:pt x="957" y="18"/>
                          </a:lnTo>
                          <a:lnTo>
                            <a:pt x="1154" y="47"/>
                          </a:lnTo>
                          <a:lnTo>
                            <a:pt x="1357" y="95"/>
                          </a:lnTo>
                          <a:lnTo>
                            <a:pt x="1567" y="161"/>
                          </a:lnTo>
                          <a:lnTo>
                            <a:pt x="1782" y="245"/>
                          </a:lnTo>
                          <a:lnTo>
                            <a:pt x="1997" y="347"/>
                          </a:lnTo>
                          <a:lnTo>
                            <a:pt x="2212" y="467"/>
                          </a:lnTo>
                          <a:lnTo>
                            <a:pt x="2428" y="605"/>
                          </a:lnTo>
                          <a:lnTo>
                            <a:pt x="2643" y="761"/>
                          </a:lnTo>
                          <a:lnTo>
                            <a:pt x="2858" y="935"/>
                          </a:lnTo>
                          <a:lnTo>
                            <a:pt x="3061" y="1120"/>
                          </a:lnTo>
                          <a:lnTo>
                            <a:pt x="3193" y="1252"/>
                          </a:lnTo>
                          <a:lnTo>
                            <a:pt x="3318" y="1390"/>
                          </a:lnTo>
                          <a:lnTo>
                            <a:pt x="3438" y="1528"/>
                          </a:lnTo>
                          <a:lnTo>
                            <a:pt x="3552" y="1666"/>
                          </a:lnTo>
                          <a:lnTo>
                            <a:pt x="3653" y="1810"/>
                          </a:lnTo>
                          <a:lnTo>
                            <a:pt x="3755" y="1954"/>
                          </a:lnTo>
                          <a:lnTo>
                            <a:pt x="3839" y="2104"/>
                          </a:lnTo>
                          <a:lnTo>
                            <a:pt x="3922" y="2247"/>
                          </a:lnTo>
                          <a:lnTo>
                            <a:pt x="3994" y="2391"/>
                          </a:lnTo>
                          <a:lnTo>
                            <a:pt x="4060" y="2535"/>
                          </a:lnTo>
                          <a:lnTo>
                            <a:pt x="4114" y="2679"/>
                          </a:lnTo>
                          <a:lnTo>
                            <a:pt x="4162" y="2823"/>
                          </a:lnTo>
                          <a:lnTo>
                            <a:pt x="4197" y="2967"/>
                          </a:lnTo>
                          <a:lnTo>
                            <a:pt x="4221" y="3105"/>
                          </a:lnTo>
                          <a:lnTo>
                            <a:pt x="4239" y="3237"/>
                          </a:lnTo>
                          <a:lnTo>
                            <a:pt x="4245" y="3368"/>
                          </a:lnTo>
                          <a:lnTo>
                            <a:pt x="4245" y="3482"/>
                          </a:lnTo>
                          <a:lnTo>
                            <a:pt x="4233" y="3590"/>
                          </a:lnTo>
                          <a:lnTo>
                            <a:pt x="4215" y="3692"/>
                          </a:lnTo>
                          <a:lnTo>
                            <a:pt x="4185" y="3794"/>
                          </a:lnTo>
                          <a:lnTo>
                            <a:pt x="4215" y="3692"/>
                          </a:lnTo>
                          <a:lnTo>
                            <a:pt x="4239" y="3590"/>
                          </a:lnTo>
                          <a:lnTo>
                            <a:pt x="4245" y="3482"/>
                          </a:lnTo>
                          <a:lnTo>
                            <a:pt x="4251" y="33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solidFill>
                        <a:srgbClr val="CCFFCC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650"/>
                    </a:p>
                  </p:txBody>
                </p:sp>
                <p:grpSp>
                  <p:nvGrpSpPr>
                    <p:cNvPr id="1067" name="Group 12"/>
                    <p:cNvGrpSpPr>
                      <a:grpSpLocks noChangeAspect="1"/>
                    </p:cNvGrpSpPr>
                    <p:nvPr userDrawn="1"/>
                  </p:nvGrpSpPr>
                  <p:grpSpPr bwMode="auto">
                    <a:xfrm>
                      <a:off x="0" y="659"/>
                      <a:ext cx="4751" cy="3657"/>
                      <a:chOff x="0" y="659"/>
                      <a:chExt cx="4751" cy="3657"/>
                    </a:xfrm>
                  </p:grpSpPr>
                  <p:sp>
                    <p:nvSpPr>
                      <p:cNvPr id="1068" name="Freeform 13"/>
                      <p:cNvSpPr>
                        <a:spLocks noChangeAspect="1"/>
                      </p:cNvSpPr>
                      <p:nvPr userDrawn="1"/>
                    </p:nvSpPr>
                    <p:spPr bwMode="hidden">
                      <a:xfrm>
                        <a:off x="400" y="659"/>
                        <a:ext cx="4121" cy="3657"/>
                      </a:xfrm>
                      <a:custGeom>
                        <a:avLst/>
                        <a:gdLst>
                          <a:gd name="T0" fmla="*/ 166 w 4108"/>
                          <a:gd name="T1" fmla="*/ 186 h 3657"/>
                          <a:gd name="T2" fmla="*/ 447 w 4108"/>
                          <a:gd name="T3" fmla="*/ 54 h 3657"/>
                          <a:gd name="T4" fmla="*/ 781 w 4108"/>
                          <a:gd name="T5" fmla="*/ 6 h 3657"/>
                          <a:gd name="T6" fmla="*/ 1156 w 4108"/>
                          <a:gd name="T7" fmla="*/ 36 h 3657"/>
                          <a:gd name="T8" fmla="*/ 1562 w 4108"/>
                          <a:gd name="T9" fmla="*/ 144 h 3657"/>
                          <a:gd name="T10" fmla="*/ 1979 w 4108"/>
                          <a:gd name="T11" fmla="*/ 324 h 3657"/>
                          <a:gd name="T12" fmla="*/ 2407 w 4108"/>
                          <a:gd name="T13" fmla="*/ 570 h 3657"/>
                          <a:gd name="T14" fmla="*/ 2825 w 4108"/>
                          <a:gd name="T15" fmla="*/ 888 h 3657"/>
                          <a:gd name="T16" fmla="*/ 3153 w 4108"/>
                          <a:gd name="T17" fmla="*/ 1193 h 3657"/>
                          <a:gd name="T18" fmla="*/ 3391 w 4108"/>
                          <a:gd name="T19" fmla="*/ 1451 h 3657"/>
                          <a:gd name="T20" fmla="*/ 3595 w 4108"/>
                          <a:gd name="T21" fmla="*/ 1721 h 3657"/>
                          <a:gd name="T22" fmla="*/ 3779 w 4108"/>
                          <a:gd name="T23" fmla="*/ 1997 h 3657"/>
                          <a:gd name="T24" fmla="*/ 3923 w 4108"/>
                          <a:gd name="T25" fmla="*/ 2272 h 3657"/>
                          <a:gd name="T26" fmla="*/ 4041 w 4108"/>
                          <a:gd name="T27" fmla="*/ 2548 h 3657"/>
                          <a:gd name="T28" fmla="*/ 4125 w 4108"/>
                          <a:gd name="T29" fmla="*/ 2818 h 3657"/>
                          <a:gd name="T30" fmla="*/ 4167 w 4108"/>
                          <a:gd name="T31" fmla="*/ 3070 h 3657"/>
                          <a:gd name="T32" fmla="*/ 4167 w 4108"/>
                          <a:gd name="T33" fmla="*/ 3321 h 3657"/>
                          <a:gd name="T34" fmla="*/ 4125 w 4108"/>
                          <a:gd name="T35" fmla="*/ 3549 h 3657"/>
                          <a:gd name="T36" fmla="*/ 4095 w 4108"/>
                          <a:gd name="T37" fmla="*/ 3657 h 3657"/>
                          <a:gd name="T38" fmla="*/ 4155 w 4108"/>
                          <a:gd name="T39" fmla="*/ 3447 h 3657"/>
                          <a:gd name="T40" fmla="*/ 4173 w 4108"/>
                          <a:gd name="T41" fmla="*/ 3213 h 3657"/>
                          <a:gd name="T42" fmla="*/ 4167 w 4108"/>
                          <a:gd name="T43" fmla="*/ 3070 h 3657"/>
                          <a:gd name="T44" fmla="*/ 4125 w 4108"/>
                          <a:gd name="T45" fmla="*/ 2812 h 3657"/>
                          <a:gd name="T46" fmla="*/ 4047 w 4108"/>
                          <a:gd name="T47" fmla="*/ 2548 h 3657"/>
                          <a:gd name="T48" fmla="*/ 3929 w 4108"/>
                          <a:gd name="T49" fmla="*/ 2272 h 3657"/>
                          <a:gd name="T50" fmla="*/ 3785 w 4108"/>
                          <a:gd name="T51" fmla="*/ 1997 h 3657"/>
                          <a:gd name="T52" fmla="*/ 3601 w 4108"/>
                          <a:gd name="T53" fmla="*/ 1721 h 3657"/>
                          <a:gd name="T54" fmla="*/ 3397 w 4108"/>
                          <a:gd name="T55" fmla="*/ 1451 h 3657"/>
                          <a:gd name="T56" fmla="*/ 3159 w 4108"/>
                          <a:gd name="T57" fmla="*/ 1187 h 3657"/>
                          <a:gd name="T58" fmla="*/ 2837 w 4108"/>
                          <a:gd name="T59" fmla="*/ 888 h 3657"/>
                          <a:gd name="T60" fmla="*/ 2426 w 4108"/>
                          <a:gd name="T61" fmla="*/ 576 h 3657"/>
                          <a:gd name="T62" fmla="*/ 1997 w 4108"/>
                          <a:gd name="T63" fmla="*/ 330 h 3657"/>
                          <a:gd name="T64" fmla="*/ 1568 w 4108"/>
                          <a:gd name="T65" fmla="*/ 144 h 3657"/>
                          <a:gd name="T66" fmla="*/ 1150 w 4108"/>
                          <a:gd name="T67" fmla="*/ 30 h 3657"/>
                          <a:gd name="T68" fmla="*/ 763 w 4108"/>
                          <a:gd name="T69" fmla="*/ 0 h 3657"/>
                          <a:gd name="T70" fmla="*/ 436 w 4108"/>
                          <a:gd name="T71" fmla="*/ 54 h 3657"/>
                          <a:gd name="T72" fmla="*/ 166 w 4108"/>
                          <a:gd name="T73" fmla="*/ 186 h 3657"/>
                          <a:gd name="T74" fmla="*/ 24 w 4108"/>
                          <a:gd name="T75" fmla="*/ 306 h 3657"/>
                          <a:gd name="T76" fmla="*/ 0 w 4108"/>
                          <a:gd name="T77" fmla="*/ 336 h 3657"/>
                          <a:gd name="T78" fmla="*/ 48 w 4108"/>
                          <a:gd name="T79" fmla="*/ 282 h 3657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</a:gdLst>
                        <a:ahLst/>
                        <a:cxnLst>
                          <a:cxn ang="T80">
                            <a:pos x="T0" y="T1"/>
                          </a:cxn>
                          <a:cxn ang="T81">
                            <a:pos x="T2" y="T3"/>
                          </a:cxn>
                          <a:cxn ang="T82">
                            <a:pos x="T4" y="T5"/>
                          </a:cxn>
                          <a:cxn ang="T83">
                            <a:pos x="T6" y="T7"/>
                          </a:cxn>
                          <a:cxn ang="T84">
                            <a:pos x="T8" y="T9"/>
                          </a:cxn>
                          <a:cxn ang="T85">
                            <a:pos x="T10" y="T11"/>
                          </a:cxn>
                          <a:cxn ang="T86">
                            <a:pos x="T12" y="T13"/>
                          </a:cxn>
                          <a:cxn ang="T87">
                            <a:pos x="T14" y="T15"/>
                          </a:cxn>
                          <a:cxn ang="T88">
                            <a:pos x="T16" y="T17"/>
                          </a:cxn>
                          <a:cxn ang="T89">
                            <a:pos x="T18" y="T19"/>
                          </a:cxn>
                          <a:cxn ang="T90">
                            <a:pos x="T20" y="T21"/>
                          </a:cxn>
                          <a:cxn ang="T91">
                            <a:pos x="T22" y="T23"/>
                          </a:cxn>
                          <a:cxn ang="T92">
                            <a:pos x="T24" y="T25"/>
                          </a:cxn>
                          <a:cxn ang="T93">
                            <a:pos x="T26" y="T27"/>
                          </a:cxn>
                          <a:cxn ang="T94">
                            <a:pos x="T28" y="T29"/>
                          </a:cxn>
                          <a:cxn ang="T95">
                            <a:pos x="T30" y="T31"/>
                          </a:cxn>
                          <a:cxn ang="T96">
                            <a:pos x="T32" y="T33"/>
                          </a:cxn>
                          <a:cxn ang="T97">
                            <a:pos x="T34" y="T35"/>
                          </a:cxn>
                          <a:cxn ang="T98">
                            <a:pos x="T36" y="T37"/>
                          </a:cxn>
                          <a:cxn ang="T99">
                            <a:pos x="T38" y="T39"/>
                          </a:cxn>
                          <a:cxn ang="T100">
                            <a:pos x="T40" y="T41"/>
                          </a:cxn>
                          <a:cxn ang="T101">
                            <a:pos x="T42" y="T43"/>
                          </a:cxn>
                          <a:cxn ang="T102">
                            <a:pos x="T44" y="T45"/>
                          </a:cxn>
                          <a:cxn ang="T103">
                            <a:pos x="T46" y="T47"/>
                          </a:cxn>
                          <a:cxn ang="T104">
                            <a:pos x="T48" y="T49"/>
                          </a:cxn>
                          <a:cxn ang="T105">
                            <a:pos x="T50" y="T51"/>
                          </a:cxn>
                          <a:cxn ang="T106">
                            <a:pos x="T52" y="T53"/>
                          </a:cxn>
                          <a:cxn ang="T107">
                            <a:pos x="T54" y="T55"/>
                          </a:cxn>
                          <a:cxn ang="T108">
                            <a:pos x="T56" y="T57"/>
                          </a:cxn>
                          <a:cxn ang="T109">
                            <a:pos x="T58" y="T59"/>
                          </a:cxn>
                          <a:cxn ang="T110">
                            <a:pos x="T60" y="T61"/>
                          </a:cxn>
                          <a:cxn ang="T111">
                            <a:pos x="T62" y="T63"/>
                          </a:cxn>
                          <a:cxn ang="T112">
                            <a:pos x="T64" y="T65"/>
                          </a:cxn>
                          <a:cxn ang="T113">
                            <a:pos x="T66" y="T67"/>
                          </a:cxn>
                          <a:cxn ang="T114">
                            <a:pos x="T68" y="T69"/>
                          </a:cxn>
                          <a:cxn ang="T115">
                            <a:pos x="T70" y="T71"/>
                          </a:cxn>
                          <a:cxn ang="T116">
                            <a:pos x="T72" y="T73"/>
                          </a:cxn>
                          <a:cxn ang="T117">
                            <a:pos x="T74" y="T75"/>
                          </a:cxn>
                          <a:cxn ang="T118">
                            <a:pos x="T76" y="T77"/>
                          </a:cxn>
                          <a:cxn ang="T119">
                            <a:pos x="T78" y="T79"/>
                          </a:cxn>
                        </a:cxnLst>
                        <a:rect l="0" t="0" r="r" b="b"/>
                        <a:pathLst>
                          <a:path w="4108" h="3657">
                            <a:moveTo>
                              <a:pt x="48" y="282"/>
                            </a:moveTo>
                            <a:lnTo>
                              <a:pt x="161" y="186"/>
                            </a:lnTo>
                            <a:lnTo>
                              <a:pt x="293" y="108"/>
                            </a:lnTo>
                            <a:lnTo>
                              <a:pt x="442" y="54"/>
                            </a:lnTo>
                            <a:lnTo>
                              <a:pt x="598" y="18"/>
                            </a:lnTo>
                            <a:lnTo>
                              <a:pt x="771" y="6"/>
                            </a:lnTo>
                            <a:lnTo>
                              <a:pt x="951" y="12"/>
                            </a:lnTo>
                            <a:lnTo>
                              <a:pt x="1136" y="36"/>
                            </a:lnTo>
                            <a:lnTo>
                              <a:pt x="1333" y="84"/>
                            </a:lnTo>
                            <a:lnTo>
                              <a:pt x="1537" y="144"/>
                            </a:lnTo>
                            <a:lnTo>
                              <a:pt x="1740" y="222"/>
                            </a:lnTo>
                            <a:lnTo>
                              <a:pt x="1949" y="324"/>
                            </a:lnTo>
                            <a:lnTo>
                              <a:pt x="2158" y="438"/>
                            </a:lnTo>
                            <a:lnTo>
                              <a:pt x="2368" y="570"/>
                            </a:lnTo>
                            <a:lnTo>
                              <a:pt x="2577" y="720"/>
                            </a:lnTo>
                            <a:lnTo>
                              <a:pt x="2780" y="888"/>
                            </a:lnTo>
                            <a:lnTo>
                              <a:pt x="2978" y="1067"/>
                            </a:lnTo>
                            <a:lnTo>
                              <a:pt x="3103" y="1193"/>
                            </a:lnTo>
                            <a:lnTo>
                              <a:pt x="3223" y="1319"/>
                            </a:lnTo>
                            <a:lnTo>
                              <a:pt x="3336" y="1451"/>
                            </a:lnTo>
                            <a:lnTo>
                              <a:pt x="3444" y="1589"/>
                            </a:lnTo>
                            <a:lnTo>
                              <a:pt x="3540" y="1721"/>
                            </a:lnTo>
                            <a:lnTo>
                              <a:pt x="3635" y="1859"/>
                            </a:lnTo>
                            <a:lnTo>
                              <a:pt x="3719" y="1997"/>
                            </a:lnTo>
                            <a:lnTo>
                              <a:pt x="3797" y="2134"/>
                            </a:lnTo>
                            <a:lnTo>
                              <a:pt x="3863" y="2272"/>
                            </a:lnTo>
                            <a:lnTo>
                              <a:pt x="3928" y="2410"/>
                            </a:lnTo>
                            <a:lnTo>
                              <a:pt x="3976" y="2548"/>
                            </a:lnTo>
                            <a:lnTo>
                              <a:pt x="4024" y="2680"/>
                            </a:lnTo>
                            <a:lnTo>
                              <a:pt x="4060" y="2818"/>
                            </a:lnTo>
                            <a:lnTo>
                              <a:pt x="4084" y="2944"/>
                            </a:lnTo>
                            <a:lnTo>
                              <a:pt x="4102" y="3070"/>
                            </a:lnTo>
                            <a:lnTo>
                              <a:pt x="4108" y="3195"/>
                            </a:lnTo>
                            <a:lnTo>
                              <a:pt x="4102" y="3321"/>
                            </a:lnTo>
                            <a:lnTo>
                              <a:pt x="4090" y="3441"/>
                            </a:lnTo>
                            <a:lnTo>
                              <a:pt x="4060" y="3549"/>
                            </a:lnTo>
                            <a:lnTo>
                              <a:pt x="4024" y="3657"/>
                            </a:lnTo>
                            <a:lnTo>
                              <a:pt x="4030" y="3657"/>
                            </a:lnTo>
                            <a:lnTo>
                              <a:pt x="4066" y="3555"/>
                            </a:lnTo>
                            <a:lnTo>
                              <a:pt x="4090" y="3447"/>
                            </a:lnTo>
                            <a:lnTo>
                              <a:pt x="4102" y="3333"/>
                            </a:lnTo>
                            <a:lnTo>
                              <a:pt x="4108" y="3213"/>
                            </a:lnTo>
                            <a:lnTo>
                              <a:pt x="4108" y="3195"/>
                            </a:lnTo>
                            <a:lnTo>
                              <a:pt x="4102" y="3070"/>
                            </a:lnTo>
                            <a:lnTo>
                              <a:pt x="4084" y="2944"/>
                            </a:lnTo>
                            <a:lnTo>
                              <a:pt x="4060" y="2812"/>
                            </a:lnTo>
                            <a:lnTo>
                              <a:pt x="4024" y="2680"/>
                            </a:lnTo>
                            <a:lnTo>
                              <a:pt x="3982" y="2548"/>
                            </a:lnTo>
                            <a:lnTo>
                              <a:pt x="3928" y="2410"/>
                            </a:lnTo>
                            <a:lnTo>
                              <a:pt x="3869" y="2272"/>
                            </a:lnTo>
                            <a:lnTo>
                              <a:pt x="3803" y="2134"/>
                            </a:lnTo>
                            <a:lnTo>
                              <a:pt x="3725" y="1997"/>
                            </a:lnTo>
                            <a:lnTo>
                              <a:pt x="3641" y="1859"/>
                            </a:lnTo>
                            <a:lnTo>
                              <a:pt x="3546" y="1721"/>
                            </a:lnTo>
                            <a:lnTo>
                              <a:pt x="3450" y="1583"/>
                            </a:lnTo>
                            <a:lnTo>
                              <a:pt x="3342" y="1451"/>
                            </a:lnTo>
                            <a:lnTo>
                              <a:pt x="3229" y="1319"/>
                            </a:lnTo>
                            <a:lnTo>
                              <a:pt x="3109" y="1187"/>
                            </a:lnTo>
                            <a:lnTo>
                              <a:pt x="2984" y="1061"/>
                            </a:lnTo>
                            <a:lnTo>
                              <a:pt x="2792" y="888"/>
                            </a:lnTo>
                            <a:lnTo>
                              <a:pt x="2589" y="726"/>
                            </a:lnTo>
                            <a:lnTo>
                              <a:pt x="2386" y="576"/>
                            </a:lnTo>
                            <a:lnTo>
                              <a:pt x="2176" y="444"/>
                            </a:lnTo>
                            <a:lnTo>
                              <a:pt x="1967" y="330"/>
                            </a:lnTo>
                            <a:lnTo>
                              <a:pt x="1752" y="228"/>
                            </a:lnTo>
                            <a:lnTo>
                              <a:pt x="1543" y="144"/>
                            </a:lnTo>
                            <a:lnTo>
                              <a:pt x="1333" y="78"/>
                            </a:lnTo>
                            <a:lnTo>
                              <a:pt x="1130" y="30"/>
                            </a:lnTo>
                            <a:lnTo>
                              <a:pt x="939" y="6"/>
                            </a:lnTo>
                            <a:lnTo>
                              <a:pt x="753" y="0"/>
                            </a:lnTo>
                            <a:lnTo>
                              <a:pt x="586" y="18"/>
                            </a:lnTo>
                            <a:lnTo>
                              <a:pt x="431" y="54"/>
                            </a:lnTo>
                            <a:lnTo>
                              <a:pt x="287" y="108"/>
                            </a:lnTo>
                            <a:lnTo>
                              <a:pt x="161" y="186"/>
                            </a:lnTo>
                            <a:lnTo>
                              <a:pt x="48" y="282"/>
                            </a:lnTo>
                            <a:lnTo>
                              <a:pt x="24" y="306"/>
                            </a:lnTo>
                            <a:lnTo>
                              <a:pt x="0" y="330"/>
                            </a:lnTo>
                            <a:lnTo>
                              <a:pt x="0" y="336"/>
                            </a:lnTo>
                            <a:lnTo>
                              <a:pt x="24" y="312"/>
                            </a:lnTo>
                            <a:lnTo>
                              <a:pt x="48" y="2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solidFill>
                          <a:srgbClr val="CCFFCC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 sz="1650"/>
                      </a:p>
                    </p:txBody>
                  </p:sp>
                  <p:grpSp>
                    <p:nvGrpSpPr>
                      <p:cNvPr id="1069" name="Group 14"/>
                      <p:cNvGrpSpPr>
                        <a:grpSpLocks noChangeAspect="1"/>
                      </p:cNvGrpSpPr>
                      <p:nvPr userDrawn="1"/>
                    </p:nvGrpSpPr>
                    <p:grpSpPr bwMode="auto">
                      <a:xfrm>
                        <a:off x="0" y="808"/>
                        <a:ext cx="4751" cy="3508"/>
                        <a:chOff x="-400" y="808"/>
                        <a:chExt cx="4751" cy="3508"/>
                      </a:xfrm>
                    </p:grpSpPr>
                    <p:sp>
                      <p:nvSpPr>
                        <p:cNvPr id="1070" name="Line 1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876" y="809"/>
                          <a:ext cx="1242" cy="1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1" name="Line 1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10" y="2117"/>
                          <a:ext cx="1921" cy="37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2" name="Line 1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57" y="1886"/>
                          <a:ext cx="2029" cy="59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3" name="Line 1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327" y="1599"/>
                          <a:ext cx="2175" cy="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4" name="Line 1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00" y="1259"/>
                          <a:ext cx="2334" cy="1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5" name="Line 2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79" y="872"/>
                          <a:ext cx="1891" cy="16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6" name="Line 2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50" y="2329"/>
                          <a:ext cx="1806" cy="19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7" name="Line 2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09" y="2514"/>
                          <a:ext cx="1720" cy="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8" name="Line 2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45" y="2785"/>
                          <a:ext cx="849" cy="80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79" name="Line 2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68" y="2669"/>
                          <a:ext cx="1295" cy="5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0" name="Line 2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34" y="2588"/>
                          <a:ext cx="1576" cy="2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1" name="Line 2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01" y="2985"/>
                          <a:ext cx="141" cy="10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2" name="Line 2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92" y="3013"/>
                          <a:ext cx="47" cy="105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3" name="Line 2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31" y="3034"/>
                          <a:ext cx="47" cy="10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4" name="Line 2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25" y="3059"/>
                          <a:ext cx="145" cy="110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5" name="Line 3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20" y="3090"/>
                          <a:ext cx="255" cy="11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6" name="Line 3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14" y="3117"/>
                          <a:ext cx="365" cy="11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7" name="Line 3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37" y="3181"/>
                          <a:ext cx="567" cy="107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8" name="Line 3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54" y="3209"/>
                          <a:ext cx="663" cy="101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89" name="Line 3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75" y="3238"/>
                          <a:ext cx="745" cy="95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0" name="Line 3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93" y="3266"/>
                          <a:ext cx="849" cy="9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1" name="Line 3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412" y="3293"/>
                          <a:ext cx="950" cy="8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2" name="Line 3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429" y="3321"/>
                          <a:ext cx="1056" cy="7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3" name="Line 3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452" y="3356"/>
                          <a:ext cx="1173" cy="72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4" name="Line 3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469" y="3388"/>
                          <a:ext cx="1315" cy="6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5" name="Line 4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493" y="3426"/>
                          <a:ext cx="1469" cy="5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6" name="Line 4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511" y="3464"/>
                          <a:ext cx="1649" cy="4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7" name="Line 4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528" y="3518"/>
                          <a:ext cx="1885" cy="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8" name="Line 4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552" y="3586"/>
                          <a:ext cx="2168" cy="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099" name="Line 4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577" y="3670"/>
                          <a:ext cx="2528" cy="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0" name="Line 4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21" y="3545"/>
                          <a:ext cx="2730" cy="17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1" name="Line 4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82" y="3297"/>
                          <a:ext cx="2635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2" name="Line 4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82" y="2845"/>
                          <a:ext cx="2370" cy="78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3" name="Line 4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60" y="1992"/>
                          <a:ext cx="1530" cy="14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4" name="Line 4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14" y="1727"/>
                          <a:ext cx="1219" cy="162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5" name="Freeform 50"/>
                        <p:cNvSpPr>
                          <a:spLocks noChangeAspect="1"/>
                        </p:cNvSpPr>
                        <p:nvPr userDrawn="1"/>
                      </p:nvSpPr>
                      <p:spPr bwMode="hidden">
                        <a:xfrm>
                          <a:off x="0" y="2548"/>
                          <a:ext cx="1542" cy="1768"/>
                        </a:xfrm>
                        <a:custGeom>
                          <a:avLst/>
                          <a:gdLst>
                            <a:gd name="T0" fmla="*/ 924 w 1537"/>
                            <a:gd name="T1" fmla="*/ 1264 h 1768"/>
                            <a:gd name="T2" fmla="*/ 1073 w 1537"/>
                            <a:gd name="T3" fmla="*/ 1402 h 1768"/>
                            <a:gd name="T4" fmla="*/ 1234 w 1537"/>
                            <a:gd name="T5" fmla="*/ 1528 h 1768"/>
                            <a:gd name="T6" fmla="*/ 1390 w 1537"/>
                            <a:gd name="T7" fmla="*/ 1654 h 1768"/>
                            <a:gd name="T8" fmla="*/ 1556 w 1537"/>
                            <a:gd name="T9" fmla="*/ 1768 h 1768"/>
                            <a:gd name="T10" fmla="*/ 1562 w 1537"/>
                            <a:gd name="T11" fmla="*/ 1768 h 1768"/>
                            <a:gd name="T12" fmla="*/ 1397 w 1537"/>
                            <a:gd name="T13" fmla="*/ 1654 h 1768"/>
                            <a:gd name="T14" fmla="*/ 1240 w 1537"/>
                            <a:gd name="T15" fmla="*/ 1534 h 1768"/>
                            <a:gd name="T16" fmla="*/ 1080 w 1537"/>
                            <a:gd name="T17" fmla="*/ 1402 h 1768"/>
                            <a:gd name="T18" fmla="*/ 930 w 1537"/>
                            <a:gd name="T19" fmla="*/ 1258 h 1768"/>
                            <a:gd name="T20" fmla="*/ 778 w 1537"/>
                            <a:gd name="T21" fmla="*/ 1115 h 1768"/>
                            <a:gd name="T22" fmla="*/ 638 w 1537"/>
                            <a:gd name="T23" fmla="*/ 959 h 1768"/>
                            <a:gd name="T24" fmla="*/ 506 w 1537"/>
                            <a:gd name="T25" fmla="*/ 803 h 1768"/>
                            <a:gd name="T26" fmla="*/ 382 w 1537"/>
                            <a:gd name="T27" fmla="*/ 647 h 1768"/>
                            <a:gd name="T28" fmla="*/ 274 w 1537"/>
                            <a:gd name="T29" fmla="*/ 485 h 1768"/>
                            <a:gd name="T30" fmla="*/ 172 w 1537"/>
                            <a:gd name="T31" fmla="*/ 323 h 1768"/>
                            <a:gd name="T32" fmla="*/ 78 w 1537"/>
                            <a:gd name="T33" fmla="*/ 161 h 1768"/>
                            <a:gd name="T34" fmla="*/ 0 w 1537"/>
                            <a:gd name="T35" fmla="*/ 0 h 1768"/>
                            <a:gd name="T36" fmla="*/ 0 w 1537"/>
                            <a:gd name="T37" fmla="*/ 12 h 1768"/>
                            <a:gd name="T38" fmla="*/ 78 w 1537"/>
                            <a:gd name="T39" fmla="*/ 173 h 1768"/>
                            <a:gd name="T40" fmla="*/ 172 w 1537"/>
                            <a:gd name="T41" fmla="*/ 335 h 1768"/>
                            <a:gd name="T42" fmla="*/ 274 w 1537"/>
                            <a:gd name="T43" fmla="*/ 491 h 1768"/>
                            <a:gd name="T44" fmla="*/ 382 w 1537"/>
                            <a:gd name="T45" fmla="*/ 653 h 1768"/>
                            <a:gd name="T46" fmla="*/ 506 w 1537"/>
                            <a:gd name="T47" fmla="*/ 809 h 1768"/>
                            <a:gd name="T48" fmla="*/ 638 w 1537"/>
                            <a:gd name="T49" fmla="*/ 965 h 1768"/>
                            <a:gd name="T50" fmla="*/ 778 w 1537"/>
                            <a:gd name="T51" fmla="*/ 1121 h 1768"/>
                            <a:gd name="T52" fmla="*/ 924 w 1537"/>
                            <a:gd name="T53" fmla="*/ 1264 h 1768"/>
                            <a:gd name="T54" fmla="*/ 924 w 1537"/>
                            <a:gd name="T55" fmla="*/ 1264 h 1768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0" t="0" r="r" b="b"/>
                          <a:pathLst>
                            <a:path w="1537" h="1768">
                              <a:moveTo>
                                <a:pt x="909" y="1264"/>
                              </a:moveTo>
                              <a:lnTo>
                                <a:pt x="1058" y="1402"/>
                              </a:lnTo>
                              <a:lnTo>
                                <a:pt x="1214" y="1528"/>
                              </a:lnTo>
                              <a:lnTo>
                                <a:pt x="1369" y="1654"/>
                              </a:lnTo>
                              <a:lnTo>
                                <a:pt x="1531" y="1768"/>
                              </a:lnTo>
                              <a:lnTo>
                                <a:pt x="1537" y="1768"/>
                              </a:lnTo>
                              <a:lnTo>
                                <a:pt x="1375" y="1654"/>
                              </a:lnTo>
                              <a:lnTo>
                                <a:pt x="1220" y="1534"/>
                              </a:lnTo>
                              <a:lnTo>
                                <a:pt x="1064" y="1402"/>
                              </a:lnTo>
                              <a:lnTo>
                                <a:pt x="915" y="1258"/>
                              </a:lnTo>
                              <a:lnTo>
                                <a:pt x="765" y="1115"/>
                              </a:lnTo>
                              <a:lnTo>
                                <a:pt x="628" y="959"/>
                              </a:lnTo>
                              <a:lnTo>
                                <a:pt x="496" y="803"/>
                              </a:lnTo>
                              <a:lnTo>
                                <a:pt x="377" y="647"/>
                              </a:lnTo>
                              <a:lnTo>
                                <a:pt x="269" y="485"/>
                              </a:lnTo>
                              <a:lnTo>
                                <a:pt x="167" y="323"/>
                              </a:lnTo>
                              <a:lnTo>
                                <a:pt x="78" y="161"/>
                              </a:ln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  <a:lnTo>
                                <a:pt x="78" y="173"/>
                              </a:lnTo>
                              <a:lnTo>
                                <a:pt x="167" y="335"/>
                              </a:lnTo>
                              <a:lnTo>
                                <a:pt x="269" y="491"/>
                              </a:lnTo>
                              <a:lnTo>
                                <a:pt x="377" y="653"/>
                              </a:lnTo>
                              <a:lnTo>
                                <a:pt x="496" y="809"/>
                              </a:lnTo>
                              <a:lnTo>
                                <a:pt x="628" y="965"/>
                              </a:lnTo>
                              <a:lnTo>
                                <a:pt x="765" y="1121"/>
                              </a:lnTo>
                              <a:lnTo>
                                <a:pt x="909" y="1264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 w="9525">
                          <a:solidFill>
                            <a:srgbClr val="CCFFCC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grpSp>
                      <p:nvGrpSpPr>
                        <p:cNvPr id="1106" name="Group 51"/>
                        <p:cNvGrpSpPr>
                          <a:grpSpLocks noChangeAspect="1"/>
                        </p:cNvGrpSpPr>
                        <p:nvPr userDrawn="1"/>
                      </p:nvGrpSpPr>
                      <p:grpSpPr bwMode="auto">
                        <a:xfrm>
                          <a:off x="0" y="1812"/>
                          <a:ext cx="3672" cy="2049"/>
                          <a:chOff x="5" y="1816"/>
                          <a:chExt cx="3672" cy="2049"/>
                        </a:xfrm>
                      </p:grpSpPr>
                      <p:sp>
                        <p:nvSpPr>
                          <p:cNvPr id="1143" name="Oval 52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544" y="2869"/>
                            <a:ext cx="161" cy="28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4" name="Oval 53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90" y="2751"/>
                            <a:ext cx="281" cy="50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5" name="Oval 54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14" y="2563"/>
                            <a:ext cx="471" cy="81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6" name="Oval 55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354" y="2400"/>
                            <a:ext cx="626" cy="113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7" name="Oval 56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92" y="2200"/>
                            <a:ext cx="786" cy="146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8" name="Oval 57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38" y="2041"/>
                            <a:ext cx="971" cy="177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49" name="Oval 58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155" y="1865"/>
                            <a:ext cx="1168" cy="20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50" name="Oval 59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085" y="1699"/>
                            <a:ext cx="1345" cy="239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51" name="Oval 60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997" y="1539"/>
                            <a:ext cx="1562" cy="26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52" name="Oval 61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934" y="1358"/>
                            <a:ext cx="1710" cy="30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53" name="Oval 62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865139">
                            <a:off x="876" y="1188"/>
                            <a:ext cx="1879" cy="334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  <p:sp>
                        <p:nvSpPr>
                          <p:cNvPr id="1154" name="Oval 63"/>
                          <p:cNvSpPr>
                            <a:spLocks noChangeAspect="1" noChangeArrowheads="1"/>
                          </p:cNvSpPr>
                          <p:nvPr userDrawn="1"/>
                        </p:nvSpPr>
                        <p:spPr bwMode="hidden">
                          <a:xfrm rot="-2780025">
                            <a:off x="816" y="1005"/>
                            <a:ext cx="2049" cy="367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CCFFCC"/>
                            </a:solidFill>
                            <a:rou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eaLnBrk="1" hangingPunct="1">
                              <a:defRPr/>
                            </a:pPr>
                            <a:endParaRPr lang="zh-CN" altLang="en-US" sz="1650"/>
                          </a:p>
                        </p:txBody>
                      </p:sp>
                    </p:grpSp>
                    <p:sp>
                      <p:nvSpPr>
                        <p:cNvPr id="1107" name="Line 6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flipV="1">
                          <a:off x="1656" y="1164"/>
                          <a:ext cx="831" cy="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8" name="Line 6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615780" flipV="1">
                          <a:off x="1811" y="1299"/>
                          <a:ext cx="819" cy="172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09" name="Line 6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139441" flipV="1">
                          <a:off x="1963" y="1148"/>
                          <a:ext cx="383" cy="18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0" name="Line 6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061104" flipV="1">
                          <a:off x="1921" y="1332"/>
                          <a:ext cx="744" cy="176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1" name="Line 6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2202167" flipV="1">
                          <a:off x="2217" y="1314"/>
                          <a:ext cx="311" cy="191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2" name="Line 6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39" y="1549"/>
                          <a:ext cx="895" cy="172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3" name="Line 7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24" y="1649"/>
                          <a:ext cx="1049" cy="166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4" name="Line 7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85" y="1876"/>
                          <a:ext cx="1357" cy="15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5" name="Line 7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36" y="2115"/>
                          <a:ext cx="1686" cy="13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6" name="Line 7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97" y="2287"/>
                          <a:ext cx="1880" cy="1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7" name="Line 7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55" y="2458"/>
                          <a:ext cx="2060" cy="10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8" name="Line 7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23" y="2640"/>
                          <a:ext cx="2224" cy="9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19" name="Line 7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37" y="3059"/>
                          <a:ext cx="2520" cy="61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0" name="Line 7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>
                          <a:off x="1324" y="3150"/>
                          <a:ext cx="472" cy="1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1" name="Line 7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121" y="2961"/>
                          <a:ext cx="220" cy="101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2" name="Line 7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041" y="2935"/>
                          <a:ext cx="304" cy="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3" name="Line 8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957" y="2910"/>
                          <a:ext cx="394" cy="9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4" name="Line 8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80" y="2885"/>
                          <a:ext cx="478" cy="9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5" name="Line 8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01" y="2863"/>
                          <a:ext cx="561" cy="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6" name="Line 8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717" y="2836"/>
                          <a:ext cx="656" cy="8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7" name="Line 8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631" y="2810"/>
                          <a:ext cx="752" cy="84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8" name="Line 8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462" y="2758"/>
                          <a:ext cx="946" cy="75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29" name="Line 8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365" y="2729"/>
                          <a:ext cx="1058" cy="6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0" name="Line 8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265" y="2697"/>
                          <a:ext cx="1174" cy="63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1" name="Line 8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5" y="2632"/>
                          <a:ext cx="1431" cy="4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2" name="Line 8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1" y="2607"/>
                          <a:ext cx="1513" cy="3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3" name="Line 90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72" y="2570"/>
                          <a:ext cx="1648" cy="10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4" name="Line 91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37" y="1095"/>
                          <a:ext cx="2219" cy="13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5" name="Line 92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3" y="962"/>
                          <a:ext cx="2071" cy="15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6" name="Line 93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418" y="826"/>
                          <a:ext cx="1672" cy="1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7" name="Line 94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634" y="808"/>
                          <a:ext cx="1473" cy="1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8" name="Line 95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094" y="827"/>
                          <a:ext cx="1030" cy="19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39" name="Line 96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302" y="857"/>
                          <a:ext cx="829" cy="1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40" name="Line 97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496" y="901"/>
                          <a:ext cx="633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41" name="Line 98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679" y="952"/>
                          <a:ext cx="447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  <p:sp>
                      <p:nvSpPr>
                        <p:cNvPr id="1142" name="Line 99"/>
                        <p:cNvSpPr>
                          <a:spLocks noChangeAspect="1"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859" y="1013"/>
                          <a:ext cx="261" cy="196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FFCC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650"/>
                        </a:p>
                      </p:txBody>
                    </p:sp>
                  </p:grpSp>
                </p:grpSp>
              </p:grpSp>
            </p:grpSp>
          </p:grpSp>
          <p:grpSp>
            <p:nvGrpSpPr>
              <p:cNvPr id="1047" name="Group 100"/>
              <p:cNvGrpSpPr>
                <a:grpSpLocks noChangeAspect="1"/>
              </p:cNvGrpSpPr>
              <p:nvPr userDrawn="1"/>
            </p:nvGrpSpPr>
            <p:grpSpPr bwMode="auto">
              <a:xfrm>
                <a:off x="402" y="1454"/>
                <a:ext cx="2787" cy="2866"/>
                <a:chOff x="2" y="1454"/>
                <a:chExt cx="2787" cy="2866"/>
              </a:xfrm>
            </p:grpSpPr>
            <p:sp>
              <p:nvSpPr>
                <p:cNvPr id="1048" name="Line 101"/>
                <p:cNvSpPr>
                  <a:spLocks noChangeAspect="1" noChangeShapeType="1"/>
                </p:cNvSpPr>
                <p:nvPr userDrawn="1"/>
              </p:nvSpPr>
              <p:spPr bwMode="hidden">
                <a:xfrm rot="1678521" flipV="1">
                  <a:off x="2057" y="1454"/>
                  <a:ext cx="732" cy="1778"/>
                </a:xfrm>
                <a:prstGeom prst="line">
                  <a:avLst/>
                </a:prstGeom>
                <a:noFill/>
                <a:ln w="9525">
                  <a:solidFill>
                    <a:srgbClr val="CCFF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sp>
              <p:nvSpPr>
                <p:cNvPr id="1049" name="Line 102"/>
                <p:cNvSpPr>
                  <a:spLocks noChangeAspect="1" noChangeShapeType="1"/>
                </p:cNvSpPr>
                <p:nvPr userDrawn="1"/>
              </p:nvSpPr>
              <p:spPr bwMode="hidden">
                <a:xfrm flipH="1" flipV="1">
                  <a:off x="870" y="3854"/>
                  <a:ext cx="223" cy="463"/>
                </a:xfrm>
                <a:prstGeom prst="line">
                  <a:avLst/>
                </a:prstGeom>
                <a:noFill/>
                <a:ln w="19050">
                  <a:solidFill>
                    <a:srgbClr val="CCFF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grpSp>
              <p:nvGrpSpPr>
                <p:cNvPr id="1050" name="Group 10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2" y="2738"/>
                  <a:ext cx="1317" cy="1582"/>
                  <a:chOff x="2" y="2738"/>
                  <a:chExt cx="1317" cy="1582"/>
                </a:xfrm>
              </p:grpSpPr>
              <p:sp>
                <p:nvSpPr>
                  <p:cNvPr id="1051" name="Line 104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>
                    <a:off x="697" y="3855"/>
                    <a:ext cx="173" cy="187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2" name="Freeform 105"/>
                  <p:cNvSpPr>
                    <a:spLocks noChangeAspect="1"/>
                  </p:cNvSpPr>
                  <p:nvPr userDrawn="1"/>
                </p:nvSpPr>
                <p:spPr bwMode="hidden">
                  <a:xfrm>
                    <a:off x="2" y="3218"/>
                    <a:ext cx="1006" cy="1102"/>
                  </a:xfrm>
                  <a:custGeom>
                    <a:avLst/>
                    <a:gdLst>
                      <a:gd name="T0" fmla="*/ 1006 w 1006"/>
                      <a:gd name="T1" fmla="*/ 1102 h 1102"/>
                      <a:gd name="T2" fmla="*/ 696 w 1006"/>
                      <a:gd name="T3" fmla="*/ 823 h 1102"/>
                      <a:gd name="T4" fmla="*/ 333 w 1006"/>
                      <a:gd name="T5" fmla="*/ 447 h 1102"/>
                      <a:gd name="T6" fmla="*/ 51 w 1006"/>
                      <a:gd name="T7" fmla="*/ 76 h 1102"/>
                      <a:gd name="T8" fmla="*/ 0 w 1006"/>
                      <a:gd name="T9" fmla="*/ 0 h 1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006" h="1102">
                        <a:moveTo>
                          <a:pt x="1006" y="1102"/>
                        </a:moveTo>
                        <a:lnTo>
                          <a:pt x="696" y="823"/>
                        </a:lnTo>
                        <a:lnTo>
                          <a:pt x="333" y="447"/>
                        </a:lnTo>
                        <a:lnTo>
                          <a:pt x="51" y="7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CCFFCC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3" name="Line 106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>
                    <a:off x="1242" y="4231"/>
                    <a:ext cx="77" cy="88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4" name="Line 107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 flipV="1">
                    <a:off x="340" y="3668"/>
                    <a:ext cx="532" cy="185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5" name="Line 108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 flipV="1">
                    <a:off x="237" y="3101"/>
                    <a:ext cx="101" cy="567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6" name="Line 109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 flipV="1">
                    <a:off x="2" y="3009"/>
                    <a:ext cx="235" cy="92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7" name="Line 110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V="1">
                    <a:off x="54" y="3101"/>
                    <a:ext cx="182" cy="194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8" name="Line 111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H="1">
                    <a:off x="336" y="3476"/>
                    <a:ext cx="176" cy="192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  <p:sp>
                <p:nvSpPr>
                  <p:cNvPr id="1059" name="Line 112"/>
                  <p:cNvSpPr>
                    <a:spLocks noChangeAspect="1" noChangeShapeType="1"/>
                  </p:cNvSpPr>
                  <p:nvPr userDrawn="1"/>
                </p:nvSpPr>
                <p:spPr bwMode="hidden">
                  <a:xfrm flipV="1">
                    <a:off x="3" y="2738"/>
                    <a:ext cx="14" cy="23"/>
                  </a:xfrm>
                  <a:prstGeom prst="line">
                    <a:avLst/>
                  </a:prstGeom>
                  <a:noFill/>
                  <a:ln w="19050">
                    <a:solidFill>
                      <a:srgbClr val="CCFF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650"/>
                  </a:p>
                </p:txBody>
              </p:sp>
            </p:grpSp>
          </p:grpSp>
        </p:grpSp>
        <p:grpSp>
          <p:nvGrpSpPr>
            <p:cNvPr id="1033" name="Group 113"/>
            <p:cNvGrpSpPr>
              <a:grpSpLocks noChangeAspect="1"/>
            </p:cNvGrpSpPr>
            <p:nvPr userDrawn="1"/>
          </p:nvGrpSpPr>
          <p:grpSpPr bwMode="auto">
            <a:xfrm>
              <a:off x="16" y="1326"/>
              <a:ext cx="3325" cy="2948"/>
              <a:chOff x="16" y="1326"/>
              <a:chExt cx="3325" cy="2948"/>
            </a:xfrm>
          </p:grpSpPr>
          <p:sp>
            <p:nvSpPr>
              <p:cNvPr id="1034" name="Freeform 114"/>
              <p:cNvSpPr>
                <a:spLocks noChangeAspect="1"/>
              </p:cNvSpPr>
              <p:nvPr/>
            </p:nvSpPr>
            <p:spPr bwMode="hidden">
              <a:xfrm>
                <a:off x="16" y="2656"/>
                <a:ext cx="1440" cy="1618"/>
              </a:xfrm>
              <a:custGeom>
                <a:avLst/>
                <a:gdLst>
                  <a:gd name="T0" fmla="*/ 888 w 1435"/>
                  <a:gd name="T1" fmla="*/ 1150 h 1618"/>
                  <a:gd name="T2" fmla="*/ 756 w 1435"/>
                  <a:gd name="T3" fmla="*/ 1019 h 1618"/>
                  <a:gd name="T4" fmla="*/ 620 w 1435"/>
                  <a:gd name="T5" fmla="*/ 875 h 1618"/>
                  <a:gd name="T6" fmla="*/ 500 w 1435"/>
                  <a:gd name="T7" fmla="*/ 737 h 1618"/>
                  <a:gd name="T8" fmla="*/ 382 w 1435"/>
                  <a:gd name="T9" fmla="*/ 593 h 1618"/>
                  <a:gd name="T10" fmla="*/ 280 w 1435"/>
                  <a:gd name="T11" fmla="*/ 443 h 1618"/>
                  <a:gd name="T12" fmla="*/ 178 w 1435"/>
                  <a:gd name="T13" fmla="*/ 299 h 1618"/>
                  <a:gd name="T14" fmla="*/ 84 w 1435"/>
                  <a:gd name="T15" fmla="*/ 149 h 1618"/>
                  <a:gd name="T16" fmla="*/ 0 w 1435"/>
                  <a:gd name="T17" fmla="*/ 0 h 1618"/>
                  <a:gd name="T18" fmla="*/ 0 w 1435"/>
                  <a:gd name="T19" fmla="*/ 11 h 1618"/>
                  <a:gd name="T20" fmla="*/ 84 w 1435"/>
                  <a:gd name="T21" fmla="*/ 155 h 1618"/>
                  <a:gd name="T22" fmla="*/ 178 w 1435"/>
                  <a:gd name="T23" fmla="*/ 305 h 1618"/>
                  <a:gd name="T24" fmla="*/ 274 w 1435"/>
                  <a:gd name="T25" fmla="*/ 449 h 1618"/>
                  <a:gd name="T26" fmla="*/ 382 w 1435"/>
                  <a:gd name="T27" fmla="*/ 593 h 1618"/>
                  <a:gd name="T28" fmla="*/ 500 w 1435"/>
                  <a:gd name="T29" fmla="*/ 737 h 1618"/>
                  <a:gd name="T30" fmla="*/ 620 w 1435"/>
                  <a:gd name="T31" fmla="*/ 881 h 1618"/>
                  <a:gd name="T32" fmla="*/ 750 w 1435"/>
                  <a:gd name="T33" fmla="*/ 1019 h 1618"/>
                  <a:gd name="T34" fmla="*/ 888 w 1435"/>
                  <a:gd name="T35" fmla="*/ 1150 h 1618"/>
                  <a:gd name="T36" fmla="*/ 1030 w 1435"/>
                  <a:gd name="T37" fmla="*/ 1276 h 1618"/>
                  <a:gd name="T38" fmla="*/ 1168 w 1435"/>
                  <a:gd name="T39" fmla="*/ 1396 h 1618"/>
                  <a:gd name="T40" fmla="*/ 1309 w 1435"/>
                  <a:gd name="T41" fmla="*/ 1510 h 1618"/>
                  <a:gd name="T42" fmla="*/ 1454 w 1435"/>
                  <a:gd name="T43" fmla="*/ 1618 h 1618"/>
                  <a:gd name="T44" fmla="*/ 1460 w 1435"/>
                  <a:gd name="T45" fmla="*/ 1618 h 1618"/>
                  <a:gd name="T46" fmla="*/ 1317 w 1435"/>
                  <a:gd name="T47" fmla="*/ 1510 h 1618"/>
                  <a:gd name="T48" fmla="*/ 1174 w 1435"/>
                  <a:gd name="T49" fmla="*/ 1396 h 1618"/>
                  <a:gd name="T50" fmla="*/ 1030 w 1435"/>
                  <a:gd name="T51" fmla="*/ 1276 h 1618"/>
                  <a:gd name="T52" fmla="*/ 888 w 1435"/>
                  <a:gd name="T53" fmla="*/ 1150 h 1618"/>
                  <a:gd name="T54" fmla="*/ 888 w 1435"/>
                  <a:gd name="T55" fmla="*/ 1150 h 16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435" h="1618">
                    <a:moveTo>
                      <a:pt x="873" y="1150"/>
                    </a:moveTo>
                    <a:lnTo>
                      <a:pt x="741" y="1019"/>
                    </a:lnTo>
                    <a:lnTo>
                      <a:pt x="610" y="875"/>
                    </a:lnTo>
                    <a:lnTo>
                      <a:pt x="490" y="737"/>
                    </a:lnTo>
                    <a:lnTo>
                      <a:pt x="377" y="593"/>
                    </a:lnTo>
                    <a:lnTo>
                      <a:pt x="275" y="443"/>
                    </a:lnTo>
                    <a:lnTo>
                      <a:pt x="173" y="299"/>
                    </a:lnTo>
                    <a:lnTo>
                      <a:pt x="84" y="149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84" y="155"/>
                    </a:lnTo>
                    <a:lnTo>
                      <a:pt x="173" y="305"/>
                    </a:lnTo>
                    <a:lnTo>
                      <a:pt x="269" y="449"/>
                    </a:lnTo>
                    <a:lnTo>
                      <a:pt x="377" y="593"/>
                    </a:lnTo>
                    <a:lnTo>
                      <a:pt x="490" y="737"/>
                    </a:lnTo>
                    <a:lnTo>
                      <a:pt x="610" y="881"/>
                    </a:lnTo>
                    <a:lnTo>
                      <a:pt x="735" y="1019"/>
                    </a:lnTo>
                    <a:lnTo>
                      <a:pt x="873" y="1150"/>
                    </a:lnTo>
                    <a:lnTo>
                      <a:pt x="1010" y="1276"/>
                    </a:lnTo>
                    <a:lnTo>
                      <a:pt x="1148" y="1396"/>
                    </a:lnTo>
                    <a:lnTo>
                      <a:pt x="1286" y="1510"/>
                    </a:lnTo>
                    <a:lnTo>
                      <a:pt x="1429" y="1618"/>
                    </a:lnTo>
                    <a:lnTo>
                      <a:pt x="1435" y="1618"/>
                    </a:lnTo>
                    <a:lnTo>
                      <a:pt x="1292" y="1510"/>
                    </a:lnTo>
                    <a:lnTo>
                      <a:pt x="1154" y="1396"/>
                    </a:lnTo>
                    <a:lnTo>
                      <a:pt x="1010" y="1276"/>
                    </a:lnTo>
                    <a:lnTo>
                      <a:pt x="873" y="115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rgbClr val="CCFFCC"/>
                </a:solidFill>
                <a:round/>
              </a:ln>
            </p:spPr>
            <p:txBody>
              <a:bodyPr/>
              <a:lstStyle/>
              <a:p>
                <a:endParaRPr lang="zh-CN" altLang="en-US" sz="1650"/>
              </a:p>
            </p:txBody>
          </p:sp>
          <p:sp>
            <p:nvSpPr>
              <p:cNvPr id="1035" name="Freeform 115"/>
              <p:cNvSpPr>
                <a:spLocks noChangeAspect="1"/>
              </p:cNvSpPr>
              <p:nvPr/>
            </p:nvSpPr>
            <p:spPr bwMode="hidden">
              <a:xfrm>
                <a:off x="16" y="2260"/>
                <a:ext cx="1673" cy="2014"/>
              </a:xfrm>
              <a:custGeom>
                <a:avLst/>
                <a:gdLst>
                  <a:gd name="T0" fmla="*/ 972 w 1668"/>
                  <a:gd name="T1" fmla="*/ 1463 h 2014"/>
                  <a:gd name="T2" fmla="*/ 799 w 1668"/>
                  <a:gd name="T3" fmla="*/ 1289 h 2014"/>
                  <a:gd name="T4" fmla="*/ 644 w 1668"/>
                  <a:gd name="T5" fmla="*/ 1115 h 2014"/>
                  <a:gd name="T6" fmla="*/ 495 w 1668"/>
                  <a:gd name="T7" fmla="*/ 929 h 2014"/>
                  <a:gd name="T8" fmla="*/ 370 w 1668"/>
                  <a:gd name="T9" fmla="*/ 743 h 2014"/>
                  <a:gd name="T10" fmla="*/ 256 w 1668"/>
                  <a:gd name="T11" fmla="*/ 557 h 2014"/>
                  <a:gd name="T12" fmla="*/ 149 w 1668"/>
                  <a:gd name="T13" fmla="*/ 372 h 2014"/>
                  <a:gd name="T14" fmla="*/ 66 w 1668"/>
                  <a:gd name="T15" fmla="*/ 186 h 2014"/>
                  <a:gd name="T16" fmla="*/ 0 w 1668"/>
                  <a:gd name="T17" fmla="*/ 0 h 2014"/>
                  <a:gd name="T18" fmla="*/ 0 w 1668"/>
                  <a:gd name="T19" fmla="*/ 12 h 2014"/>
                  <a:gd name="T20" fmla="*/ 66 w 1668"/>
                  <a:gd name="T21" fmla="*/ 198 h 2014"/>
                  <a:gd name="T22" fmla="*/ 149 w 1668"/>
                  <a:gd name="T23" fmla="*/ 384 h 2014"/>
                  <a:gd name="T24" fmla="*/ 256 w 1668"/>
                  <a:gd name="T25" fmla="*/ 569 h 2014"/>
                  <a:gd name="T26" fmla="*/ 370 w 1668"/>
                  <a:gd name="T27" fmla="*/ 755 h 2014"/>
                  <a:gd name="T28" fmla="*/ 495 w 1668"/>
                  <a:gd name="T29" fmla="*/ 935 h 2014"/>
                  <a:gd name="T30" fmla="*/ 644 w 1668"/>
                  <a:gd name="T31" fmla="*/ 1115 h 2014"/>
                  <a:gd name="T32" fmla="*/ 799 w 1668"/>
                  <a:gd name="T33" fmla="*/ 1295 h 2014"/>
                  <a:gd name="T34" fmla="*/ 972 w 1668"/>
                  <a:gd name="T35" fmla="*/ 1463 h 2014"/>
                  <a:gd name="T36" fmla="*/ 1145 w 1668"/>
                  <a:gd name="T37" fmla="*/ 1618 h 2014"/>
                  <a:gd name="T38" fmla="*/ 1323 w 1668"/>
                  <a:gd name="T39" fmla="*/ 1762 h 2014"/>
                  <a:gd name="T40" fmla="*/ 1503 w 1668"/>
                  <a:gd name="T41" fmla="*/ 1894 h 2014"/>
                  <a:gd name="T42" fmla="*/ 1687 w 1668"/>
                  <a:gd name="T43" fmla="*/ 2014 h 2014"/>
                  <a:gd name="T44" fmla="*/ 1693 w 1668"/>
                  <a:gd name="T45" fmla="*/ 2014 h 2014"/>
                  <a:gd name="T46" fmla="*/ 1503 w 1668"/>
                  <a:gd name="T47" fmla="*/ 1894 h 2014"/>
                  <a:gd name="T48" fmla="*/ 1323 w 1668"/>
                  <a:gd name="T49" fmla="*/ 1762 h 2014"/>
                  <a:gd name="T50" fmla="*/ 1145 w 1668"/>
                  <a:gd name="T51" fmla="*/ 1618 h 2014"/>
                  <a:gd name="T52" fmla="*/ 972 w 1668"/>
                  <a:gd name="T53" fmla="*/ 1463 h 2014"/>
                  <a:gd name="T54" fmla="*/ 972 w 1668"/>
                  <a:gd name="T55" fmla="*/ 1463 h 2014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668" h="2014">
                    <a:moveTo>
                      <a:pt x="957" y="1463"/>
                    </a:moveTo>
                    <a:lnTo>
                      <a:pt x="789" y="1289"/>
                    </a:lnTo>
                    <a:lnTo>
                      <a:pt x="634" y="1115"/>
                    </a:lnTo>
                    <a:lnTo>
                      <a:pt x="490" y="929"/>
                    </a:lnTo>
                    <a:lnTo>
                      <a:pt x="365" y="743"/>
                    </a:lnTo>
                    <a:lnTo>
                      <a:pt x="251" y="557"/>
                    </a:lnTo>
                    <a:lnTo>
                      <a:pt x="149" y="372"/>
                    </a:lnTo>
                    <a:lnTo>
                      <a:pt x="66" y="186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6" y="198"/>
                    </a:lnTo>
                    <a:lnTo>
                      <a:pt x="149" y="384"/>
                    </a:lnTo>
                    <a:lnTo>
                      <a:pt x="251" y="569"/>
                    </a:lnTo>
                    <a:lnTo>
                      <a:pt x="365" y="755"/>
                    </a:lnTo>
                    <a:lnTo>
                      <a:pt x="490" y="935"/>
                    </a:lnTo>
                    <a:lnTo>
                      <a:pt x="634" y="1115"/>
                    </a:lnTo>
                    <a:lnTo>
                      <a:pt x="789" y="1295"/>
                    </a:lnTo>
                    <a:lnTo>
                      <a:pt x="957" y="1463"/>
                    </a:lnTo>
                    <a:lnTo>
                      <a:pt x="1130" y="1618"/>
                    </a:lnTo>
                    <a:lnTo>
                      <a:pt x="1303" y="1762"/>
                    </a:lnTo>
                    <a:lnTo>
                      <a:pt x="1483" y="1894"/>
                    </a:lnTo>
                    <a:lnTo>
                      <a:pt x="1662" y="2014"/>
                    </a:lnTo>
                    <a:lnTo>
                      <a:pt x="1668" y="2014"/>
                    </a:lnTo>
                    <a:lnTo>
                      <a:pt x="1483" y="1894"/>
                    </a:lnTo>
                    <a:lnTo>
                      <a:pt x="1303" y="1762"/>
                    </a:lnTo>
                    <a:lnTo>
                      <a:pt x="1130" y="1618"/>
                    </a:lnTo>
                    <a:lnTo>
                      <a:pt x="957" y="14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rgbClr val="CCFFCC"/>
                </a:solidFill>
                <a:round/>
              </a:ln>
            </p:spPr>
            <p:txBody>
              <a:bodyPr/>
              <a:lstStyle/>
              <a:p>
                <a:endParaRPr lang="zh-CN" altLang="en-US" sz="1650"/>
              </a:p>
            </p:txBody>
          </p:sp>
          <p:sp>
            <p:nvSpPr>
              <p:cNvPr id="1036" name="Rectangle 116"/>
              <p:cNvSpPr>
                <a:spLocks noChangeAspect="1" noChangeArrowheads="1"/>
              </p:cNvSpPr>
              <p:nvPr/>
            </p:nvSpPr>
            <p:spPr bwMode="hidden">
              <a:xfrm rot="-2488720">
                <a:off x="1988" y="1919"/>
                <a:ext cx="1356" cy="17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CCFF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50"/>
              </a:p>
            </p:txBody>
          </p:sp>
          <p:sp>
            <p:nvSpPr>
              <p:cNvPr id="1037" name="Rectangle 117"/>
              <p:cNvSpPr>
                <a:spLocks noChangeAspect="1" noChangeArrowheads="1"/>
              </p:cNvSpPr>
              <p:nvPr/>
            </p:nvSpPr>
            <p:spPr bwMode="hidden">
              <a:xfrm rot="-5087790">
                <a:off x="1964" y="2613"/>
                <a:ext cx="2217" cy="17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CCFF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50"/>
              </a:p>
            </p:txBody>
          </p:sp>
          <p:sp>
            <p:nvSpPr>
              <p:cNvPr id="1038" name="Rectangle 118"/>
              <p:cNvSpPr>
                <a:spLocks noChangeAspect="1" noChangeArrowheads="1"/>
              </p:cNvSpPr>
              <p:nvPr/>
            </p:nvSpPr>
            <p:spPr bwMode="hidden">
              <a:xfrm rot="-3417299">
                <a:off x="1019" y="2694"/>
                <a:ext cx="2677" cy="17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CCFF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50"/>
              </a:p>
            </p:txBody>
          </p:sp>
          <p:sp>
            <p:nvSpPr>
              <p:cNvPr id="1039" name="Rectangle 119"/>
              <p:cNvSpPr>
                <a:spLocks noChangeAspect="1" noChangeArrowheads="1"/>
              </p:cNvSpPr>
              <p:nvPr/>
            </p:nvSpPr>
            <p:spPr bwMode="hidden">
              <a:xfrm rot="-835848">
                <a:off x="686" y="1748"/>
                <a:ext cx="2392" cy="17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CCFF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50"/>
              </a:p>
            </p:txBody>
          </p:sp>
          <p:grpSp>
            <p:nvGrpSpPr>
              <p:cNvPr id="1040" name="Group 120"/>
              <p:cNvGrpSpPr>
                <a:grpSpLocks noChangeAspect="1"/>
              </p:cNvGrpSpPr>
              <p:nvPr/>
            </p:nvGrpSpPr>
            <p:grpSpPr bwMode="auto">
              <a:xfrm>
                <a:off x="3046" y="1326"/>
                <a:ext cx="259" cy="299"/>
                <a:chOff x="3042" y="1265"/>
                <a:chExt cx="367" cy="424"/>
              </a:xfrm>
            </p:grpSpPr>
            <p:sp>
              <p:nvSpPr>
                <p:cNvPr id="1041" name="Oval 121"/>
                <p:cNvSpPr>
                  <a:spLocks noChangeAspect="1" noChangeArrowheads="1"/>
                </p:cNvSpPr>
                <p:nvPr userDrawn="1"/>
              </p:nvSpPr>
              <p:spPr bwMode="hidden">
                <a:xfrm rot="2828979">
                  <a:off x="2985" y="1472"/>
                  <a:ext cx="282" cy="160"/>
                </a:xfrm>
                <a:prstGeom prst="ellipse">
                  <a:avLst/>
                </a:prstGeom>
                <a:solidFill>
                  <a:srgbClr val="CCFFCC"/>
                </a:solidFill>
                <a:ln w="9525">
                  <a:solidFill>
                    <a:srgbClr val="CCFFCC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 sz="1650"/>
                </a:p>
              </p:txBody>
            </p:sp>
            <p:sp>
              <p:nvSpPr>
                <p:cNvPr id="1042" name="Freeform 122"/>
                <p:cNvSpPr>
                  <a:spLocks noChangeAspect="1"/>
                </p:cNvSpPr>
                <p:nvPr userDrawn="1"/>
              </p:nvSpPr>
              <p:spPr bwMode="hidden">
                <a:xfrm>
                  <a:off x="3070" y="1374"/>
                  <a:ext cx="227" cy="222"/>
                </a:xfrm>
                <a:custGeom>
                  <a:avLst/>
                  <a:gdLst>
                    <a:gd name="T0" fmla="*/ 227 w 227"/>
                    <a:gd name="T1" fmla="*/ 134 h 222"/>
                    <a:gd name="T2" fmla="*/ 203 w 227"/>
                    <a:gd name="T3" fmla="*/ 144 h 222"/>
                    <a:gd name="T4" fmla="*/ 179 w 227"/>
                    <a:gd name="T5" fmla="*/ 138 h 222"/>
                    <a:gd name="T6" fmla="*/ 149 w 227"/>
                    <a:gd name="T7" fmla="*/ 126 h 222"/>
                    <a:gd name="T8" fmla="*/ 126 w 227"/>
                    <a:gd name="T9" fmla="*/ 102 h 222"/>
                    <a:gd name="T10" fmla="*/ 102 w 227"/>
                    <a:gd name="T11" fmla="*/ 72 h 222"/>
                    <a:gd name="T12" fmla="*/ 84 w 227"/>
                    <a:gd name="T13" fmla="*/ 48 h 222"/>
                    <a:gd name="T14" fmla="*/ 78 w 227"/>
                    <a:gd name="T15" fmla="*/ 24 h 222"/>
                    <a:gd name="T16" fmla="*/ 84 w 227"/>
                    <a:gd name="T17" fmla="*/ 0 h 222"/>
                    <a:gd name="T18" fmla="*/ 84 w 227"/>
                    <a:gd name="T19" fmla="*/ 0 h 222"/>
                    <a:gd name="T20" fmla="*/ 78 w 227"/>
                    <a:gd name="T21" fmla="*/ 0 h 222"/>
                    <a:gd name="T22" fmla="*/ 18 w 227"/>
                    <a:gd name="T23" fmla="*/ 60 h 222"/>
                    <a:gd name="T24" fmla="*/ 0 w 227"/>
                    <a:gd name="T25" fmla="*/ 90 h 222"/>
                    <a:gd name="T26" fmla="*/ 0 w 227"/>
                    <a:gd name="T27" fmla="*/ 120 h 222"/>
                    <a:gd name="T28" fmla="*/ 12 w 227"/>
                    <a:gd name="T29" fmla="*/ 156 h 222"/>
                    <a:gd name="T30" fmla="*/ 36 w 227"/>
                    <a:gd name="T31" fmla="*/ 192 h 222"/>
                    <a:gd name="T32" fmla="*/ 66 w 227"/>
                    <a:gd name="T33" fmla="*/ 216 h 222"/>
                    <a:gd name="T34" fmla="*/ 96 w 227"/>
                    <a:gd name="T35" fmla="*/ 222 h 222"/>
                    <a:gd name="T36" fmla="*/ 126 w 227"/>
                    <a:gd name="T37" fmla="*/ 222 h 222"/>
                    <a:gd name="T38" fmla="*/ 155 w 227"/>
                    <a:gd name="T39" fmla="*/ 210 h 222"/>
                    <a:gd name="T40" fmla="*/ 227 w 227"/>
                    <a:gd name="T41" fmla="*/ 138 h 222"/>
                    <a:gd name="T42" fmla="*/ 227 w 227"/>
                    <a:gd name="T43" fmla="*/ 134 h 22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227" h="222">
                      <a:moveTo>
                        <a:pt x="227" y="134"/>
                      </a:moveTo>
                      <a:lnTo>
                        <a:pt x="203" y="144"/>
                      </a:lnTo>
                      <a:lnTo>
                        <a:pt x="179" y="138"/>
                      </a:lnTo>
                      <a:lnTo>
                        <a:pt x="149" y="126"/>
                      </a:lnTo>
                      <a:lnTo>
                        <a:pt x="126" y="102"/>
                      </a:lnTo>
                      <a:lnTo>
                        <a:pt x="102" y="72"/>
                      </a:lnTo>
                      <a:lnTo>
                        <a:pt x="84" y="48"/>
                      </a:lnTo>
                      <a:lnTo>
                        <a:pt x="78" y="24"/>
                      </a:lnTo>
                      <a:lnTo>
                        <a:pt x="84" y="0"/>
                      </a:lnTo>
                      <a:lnTo>
                        <a:pt x="78" y="0"/>
                      </a:lnTo>
                      <a:lnTo>
                        <a:pt x="18" y="60"/>
                      </a:lnTo>
                      <a:lnTo>
                        <a:pt x="0" y="90"/>
                      </a:lnTo>
                      <a:lnTo>
                        <a:pt x="0" y="120"/>
                      </a:lnTo>
                      <a:lnTo>
                        <a:pt x="12" y="156"/>
                      </a:lnTo>
                      <a:lnTo>
                        <a:pt x="36" y="192"/>
                      </a:lnTo>
                      <a:lnTo>
                        <a:pt x="66" y="216"/>
                      </a:lnTo>
                      <a:lnTo>
                        <a:pt x="96" y="222"/>
                      </a:lnTo>
                      <a:lnTo>
                        <a:pt x="126" y="222"/>
                      </a:lnTo>
                      <a:lnTo>
                        <a:pt x="155" y="210"/>
                      </a:lnTo>
                      <a:lnTo>
                        <a:pt x="227" y="138"/>
                      </a:lnTo>
                      <a:lnTo>
                        <a:pt x="227" y="134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>
                  <a:solidFill>
                    <a:srgbClr val="CCFF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sp>
              <p:nvSpPr>
                <p:cNvPr id="1043" name="Freeform 123"/>
                <p:cNvSpPr>
                  <a:spLocks noChangeAspect="1"/>
                </p:cNvSpPr>
                <p:nvPr userDrawn="1"/>
              </p:nvSpPr>
              <p:spPr bwMode="hidden">
                <a:xfrm>
                  <a:off x="3144" y="1365"/>
                  <a:ext cx="163" cy="155"/>
                </a:xfrm>
                <a:custGeom>
                  <a:avLst/>
                  <a:gdLst>
                    <a:gd name="T0" fmla="*/ 37 w 233"/>
                    <a:gd name="T1" fmla="*/ 28 h 234"/>
                    <a:gd name="T2" fmla="*/ 32 w 233"/>
                    <a:gd name="T3" fmla="*/ 30 h 234"/>
                    <a:gd name="T4" fmla="*/ 25 w 233"/>
                    <a:gd name="T5" fmla="*/ 30 h 234"/>
                    <a:gd name="T6" fmla="*/ 17 w 233"/>
                    <a:gd name="T7" fmla="*/ 26 h 234"/>
                    <a:gd name="T8" fmla="*/ 9 w 233"/>
                    <a:gd name="T9" fmla="*/ 22 h 234"/>
                    <a:gd name="T10" fmla="*/ 4 w 233"/>
                    <a:gd name="T11" fmla="*/ 17 h 234"/>
                    <a:gd name="T12" fmla="*/ 1 w 233"/>
                    <a:gd name="T13" fmla="*/ 11 h 234"/>
                    <a:gd name="T14" fmla="*/ 0 w 233"/>
                    <a:gd name="T15" fmla="*/ 6 h 234"/>
                    <a:gd name="T16" fmla="*/ 2 w 233"/>
                    <a:gd name="T17" fmla="*/ 1 h 234"/>
                    <a:gd name="T18" fmla="*/ 8 w 233"/>
                    <a:gd name="T19" fmla="*/ 0 h 234"/>
                    <a:gd name="T20" fmla="*/ 14 w 233"/>
                    <a:gd name="T21" fmla="*/ 0 h 234"/>
                    <a:gd name="T22" fmla="*/ 22 w 233"/>
                    <a:gd name="T23" fmla="*/ 2 h 234"/>
                    <a:gd name="T24" fmla="*/ 29 w 233"/>
                    <a:gd name="T25" fmla="*/ 7 h 234"/>
                    <a:gd name="T26" fmla="*/ 35 w 233"/>
                    <a:gd name="T27" fmla="*/ 13 h 234"/>
                    <a:gd name="T28" fmla="*/ 39 w 233"/>
                    <a:gd name="T29" fmla="*/ 19 h 234"/>
                    <a:gd name="T30" fmla="*/ 39 w 233"/>
                    <a:gd name="T31" fmla="*/ 24 h 234"/>
                    <a:gd name="T32" fmla="*/ 37 w 233"/>
                    <a:gd name="T33" fmla="*/ 28 h 234"/>
                    <a:gd name="T34" fmla="*/ 37 w 233"/>
                    <a:gd name="T35" fmla="*/ 28 h 23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>
                  <a:solidFill>
                    <a:srgbClr val="CCFF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sp>
              <p:nvSpPr>
                <p:cNvPr id="1044" name="Freeform 124"/>
                <p:cNvSpPr>
                  <a:spLocks noChangeAspect="1"/>
                </p:cNvSpPr>
                <p:nvPr userDrawn="1"/>
              </p:nvSpPr>
              <p:spPr bwMode="hidden">
                <a:xfrm>
                  <a:off x="3202" y="1272"/>
                  <a:ext cx="203" cy="198"/>
                </a:xfrm>
                <a:custGeom>
                  <a:avLst/>
                  <a:gdLst>
                    <a:gd name="T0" fmla="*/ 179 w 203"/>
                    <a:gd name="T1" fmla="*/ 18 h 198"/>
                    <a:gd name="T2" fmla="*/ 197 w 203"/>
                    <a:gd name="T3" fmla="*/ 48 h 198"/>
                    <a:gd name="T4" fmla="*/ 203 w 203"/>
                    <a:gd name="T5" fmla="*/ 60 h 198"/>
                    <a:gd name="T6" fmla="*/ 197 w 203"/>
                    <a:gd name="T7" fmla="*/ 66 h 198"/>
                    <a:gd name="T8" fmla="*/ 65 w 203"/>
                    <a:gd name="T9" fmla="*/ 192 h 198"/>
                    <a:gd name="T10" fmla="*/ 59 w 203"/>
                    <a:gd name="T11" fmla="*/ 198 h 198"/>
                    <a:gd name="T12" fmla="*/ 47 w 203"/>
                    <a:gd name="T13" fmla="*/ 192 h 198"/>
                    <a:gd name="T14" fmla="*/ 17 w 203"/>
                    <a:gd name="T15" fmla="*/ 174 h 198"/>
                    <a:gd name="T16" fmla="*/ 0 w 203"/>
                    <a:gd name="T17" fmla="*/ 150 h 198"/>
                    <a:gd name="T18" fmla="*/ 0 w 203"/>
                    <a:gd name="T19" fmla="*/ 126 h 198"/>
                    <a:gd name="T20" fmla="*/ 131 w 203"/>
                    <a:gd name="T21" fmla="*/ 0 h 198"/>
                    <a:gd name="T22" fmla="*/ 155 w 203"/>
                    <a:gd name="T23" fmla="*/ 0 h 198"/>
                    <a:gd name="T24" fmla="*/ 179 w 203"/>
                    <a:gd name="T25" fmla="*/ 18 h 198"/>
                    <a:gd name="T26" fmla="*/ 179 w 203"/>
                    <a:gd name="T27" fmla="*/ 18 h 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203" h="198">
                      <a:moveTo>
                        <a:pt x="179" y="18"/>
                      </a:moveTo>
                      <a:lnTo>
                        <a:pt x="197" y="48"/>
                      </a:lnTo>
                      <a:lnTo>
                        <a:pt x="203" y="60"/>
                      </a:lnTo>
                      <a:lnTo>
                        <a:pt x="197" y="66"/>
                      </a:lnTo>
                      <a:lnTo>
                        <a:pt x="65" y="192"/>
                      </a:lnTo>
                      <a:lnTo>
                        <a:pt x="59" y="198"/>
                      </a:lnTo>
                      <a:lnTo>
                        <a:pt x="47" y="192"/>
                      </a:lnTo>
                      <a:lnTo>
                        <a:pt x="17" y="174"/>
                      </a:lnTo>
                      <a:lnTo>
                        <a:pt x="0" y="150"/>
                      </a:lnTo>
                      <a:lnTo>
                        <a:pt x="0" y="126"/>
                      </a:lnTo>
                      <a:lnTo>
                        <a:pt x="131" y="0"/>
                      </a:lnTo>
                      <a:lnTo>
                        <a:pt x="155" y="0"/>
                      </a:lnTo>
                      <a:lnTo>
                        <a:pt x="179" y="18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9525">
                  <a:solidFill>
                    <a:srgbClr val="CCFF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  <p:sp>
              <p:nvSpPr>
                <p:cNvPr id="1045" name="Freeform 125"/>
                <p:cNvSpPr>
                  <a:spLocks noChangeAspect="1"/>
                </p:cNvSpPr>
                <p:nvPr userDrawn="1"/>
              </p:nvSpPr>
              <p:spPr bwMode="hidden">
                <a:xfrm>
                  <a:off x="3330" y="1265"/>
                  <a:ext cx="79" cy="74"/>
                </a:xfrm>
                <a:custGeom>
                  <a:avLst/>
                  <a:gdLst>
                    <a:gd name="T0" fmla="*/ 1 w 233"/>
                    <a:gd name="T1" fmla="*/ 1 h 234"/>
                    <a:gd name="T2" fmla="*/ 1 w 233"/>
                    <a:gd name="T3" fmla="*/ 1 h 234"/>
                    <a:gd name="T4" fmla="*/ 1 w 233"/>
                    <a:gd name="T5" fmla="*/ 1 h 234"/>
                    <a:gd name="T6" fmla="*/ 0 w 233"/>
                    <a:gd name="T7" fmla="*/ 1 h 234"/>
                    <a:gd name="T8" fmla="*/ 0 w 233"/>
                    <a:gd name="T9" fmla="*/ 1 h 234"/>
                    <a:gd name="T10" fmla="*/ 0 w 233"/>
                    <a:gd name="T11" fmla="*/ 0 h 234"/>
                    <a:gd name="T12" fmla="*/ 0 w 233"/>
                    <a:gd name="T13" fmla="*/ 0 h 234"/>
                    <a:gd name="T14" fmla="*/ 0 w 233"/>
                    <a:gd name="T15" fmla="*/ 0 h 234"/>
                    <a:gd name="T16" fmla="*/ 0 w 233"/>
                    <a:gd name="T17" fmla="*/ 0 h 234"/>
                    <a:gd name="T18" fmla="*/ 0 w 233"/>
                    <a:gd name="T19" fmla="*/ 0 h 234"/>
                    <a:gd name="T20" fmla="*/ 0 w 233"/>
                    <a:gd name="T21" fmla="*/ 0 h 234"/>
                    <a:gd name="T22" fmla="*/ 1 w 233"/>
                    <a:gd name="T23" fmla="*/ 0 h 234"/>
                    <a:gd name="T24" fmla="*/ 1 w 233"/>
                    <a:gd name="T25" fmla="*/ 0 h 234"/>
                    <a:gd name="T26" fmla="*/ 1 w 233"/>
                    <a:gd name="T27" fmla="*/ 0 h 234"/>
                    <a:gd name="T28" fmla="*/ 1 w 233"/>
                    <a:gd name="T29" fmla="*/ 1 h 234"/>
                    <a:gd name="T30" fmla="*/ 1 w 233"/>
                    <a:gd name="T31" fmla="*/ 1 h 234"/>
                    <a:gd name="T32" fmla="*/ 1 w 233"/>
                    <a:gd name="T33" fmla="*/ 1 h 234"/>
                    <a:gd name="T34" fmla="*/ 1 w 233"/>
                    <a:gd name="T35" fmla="*/ 1 h 23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rgbClr val="CCFF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650"/>
                </a:p>
              </p:txBody>
            </p:sp>
          </p:grpSp>
        </p:grpSp>
      </p:grpSp>
      <p:pic>
        <p:nvPicPr>
          <p:cNvPr id="1027" name="Picture 130" descr="电子科大校徽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199" y="100773"/>
            <a:ext cx="506289" cy="63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132"/>
          <p:cNvSpPr>
            <a:spLocks noChangeShapeType="1"/>
          </p:cNvSpPr>
          <p:nvPr userDrawn="1"/>
        </p:nvSpPr>
        <p:spPr bwMode="auto">
          <a:xfrm flipV="1">
            <a:off x="0" y="498475"/>
            <a:ext cx="80279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50"/>
          </a:p>
        </p:txBody>
      </p:sp>
      <p:sp>
        <p:nvSpPr>
          <p:cNvPr id="1030" name="Line 133"/>
          <p:cNvSpPr>
            <a:spLocks noChangeShapeType="1"/>
          </p:cNvSpPr>
          <p:nvPr userDrawn="1"/>
        </p:nvSpPr>
        <p:spPr bwMode="auto">
          <a:xfrm>
            <a:off x="0" y="557213"/>
            <a:ext cx="8027988" cy="0"/>
          </a:xfrm>
          <a:prstGeom prst="line">
            <a:avLst/>
          </a:prstGeom>
          <a:noFill/>
          <a:ln w="15875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650"/>
          </a:p>
        </p:txBody>
      </p:sp>
      <p:sp>
        <p:nvSpPr>
          <p:cNvPr id="131" name="Rectangle 134"/>
          <p:cNvSpPr>
            <a:spLocks noChangeArrowheads="1"/>
          </p:cNvSpPr>
          <p:nvPr userDrawn="1"/>
        </p:nvSpPr>
        <p:spPr bwMode="auto">
          <a:xfrm>
            <a:off x="34924" y="44453"/>
            <a:ext cx="84232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电磁场与波</a:t>
            </a:r>
            <a:r>
              <a:rPr kumimoji="1" lang="en-US" altLang="zh-CN" sz="18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1" lang="zh-CN" altLang="en-US" sz="18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kumimoji="1" lang="zh-CN" altLang="en-US" sz="1800" b="1" baseline="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课程导论</a:t>
            </a:r>
            <a:endParaRPr kumimoji="1" lang="zh-CN" altLang="en-US" sz="1800" b="1" baseline="0" dirty="0">
              <a:solidFill>
                <a:srgbClr val="0033CC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>
    <p:blinds dir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556895" indent="-21399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u"/>
        <a:defRPr sz="1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15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9.jpe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7.jpeg"/><Relationship Id="rId1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1.jpeg"/><Relationship Id="rId1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36.jpeg"/><Relationship Id="rId2" Type="http://schemas.openxmlformats.org/officeDocument/2006/relationships/image" Target="../media/image28.wmf"/><Relationship Id="rId1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6.jpeg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1"/>
          <p:cNvSpPr txBox="1">
            <a:spLocks noChangeArrowheads="1"/>
          </p:cNvSpPr>
          <p:nvPr/>
        </p:nvSpPr>
        <p:spPr bwMode="auto">
          <a:xfrm>
            <a:off x="1854696" y="548680"/>
            <a:ext cx="545360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lang="en-US" altLang="zh-CN" sz="6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endParaRPr lang="zh-CN" altLang="en-US" sz="6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 Box 246"/>
          <p:cNvSpPr txBox="1">
            <a:spLocks noChangeArrowheads="1"/>
          </p:cNvSpPr>
          <p:nvPr/>
        </p:nvSpPr>
        <p:spPr bwMode="auto">
          <a:xfrm>
            <a:off x="360411" y="3572788"/>
            <a:ext cx="4643637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教材：</a:t>
            </a:r>
            <a:endPara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隶书" panose="02010800040101010101" pitchFamily="2" charset="-122"/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电磁场与电磁波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Text Box 249"/>
          <p:cNvSpPr txBox="1">
            <a:spLocks noChangeArrowheads="1"/>
          </p:cNvSpPr>
          <p:nvPr/>
        </p:nvSpPr>
        <p:spPr bwMode="auto">
          <a:xfrm>
            <a:off x="360411" y="2073783"/>
            <a:ext cx="4643637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任课教师：</a:t>
            </a:r>
            <a:endPara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何子远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四号科研楼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A340)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5" name="Picture 251" descr="L:\电磁场PPT\电磁场与波PPT-2020\微信图片_2020021316335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75" y="2130657"/>
            <a:ext cx="3133997" cy="417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46"/>
          <p:cNvSpPr txBox="1">
            <a:spLocks noChangeArrowheads="1"/>
          </p:cNvSpPr>
          <p:nvPr/>
        </p:nvSpPr>
        <p:spPr bwMode="auto">
          <a:xfrm>
            <a:off x="360411" y="5012446"/>
            <a:ext cx="4859661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QQ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群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2023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endPara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      群号：552537127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71550" y="2996565"/>
            <a:ext cx="4572000" cy="4146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zyhe@</a:t>
            </a:r>
            <a:r>
              <a:rPr lang="zh-CN" alt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uestc.edu.cn</a:t>
            </a:r>
            <a:endParaRPr lang="zh-CN" altLang="en-US" sz="2800" b="1" i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598905" y="4931876"/>
            <a:ext cx="18002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探地雷达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51952" y="122723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雷达探地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5615278"/>
            <a:ext cx="7704856" cy="33400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利用电磁回波的不同特征，探测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地质结构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地下目标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矩形: 圆角 6"/>
          <p:cNvSpPr/>
          <p:nvPr/>
        </p:nvSpPr>
        <p:spPr>
          <a:xfrm>
            <a:off x="2915816" y="1981547"/>
            <a:ext cx="2952328" cy="2797220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779912" y="4018250"/>
            <a:ext cx="18002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F2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隐身飞机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64711" y="112474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隐身飞机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5319792"/>
            <a:ext cx="7704856" cy="33400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利用结构对电磁波进行不同角度的散射，实现电磁隐身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/>
          <p:cNvSpPr/>
          <p:nvPr/>
        </p:nvSpPr>
        <p:spPr>
          <a:xfrm>
            <a:off x="1029720" y="1412776"/>
            <a:ext cx="2376264" cy="2095976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/>
          <p:cNvSpPr/>
          <p:nvPr/>
        </p:nvSpPr>
        <p:spPr>
          <a:xfrm>
            <a:off x="2123728" y="1916832"/>
            <a:ext cx="2376264" cy="2095976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/>
          <p:cNvSpPr/>
          <p:nvPr/>
        </p:nvSpPr>
        <p:spPr>
          <a:xfrm>
            <a:off x="3153956" y="2492380"/>
            <a:ext cx="2376264" cy="2095976"/>
          </a:xfrm>
          <a:prstGeom prst="round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/>
          <p:cNvSpPr/>
          <p:nvPr/>
        </p:nvSpPr>
        <p:spPr>
          <a:xfrm>
            <a:off x="4211960" y="3133224"/>
            <a:ext cx="2376264" cy="2095976"/>
          </a:xfrm>
          <a:prstGeom prst="round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/>
          <p:cNvSpPr/>
          <p:nvPr/>
        </p:nvSpPr>
        <p:spPr>
          <a:xfrm>
            <a:off x="5148064" y="3789040"/>
            <a:ext cx="2376264" cy="20959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0"/>
          <p:cNvSpPr>
            <a:spLocks noChangeArrowheads="1"/>
          </p:cNvSpPr>
          <p:nvPr/>
        </p:nvSpPr>
        <p:spPr bwMode="auto">
          <a:xfrm>
            <a:off x="1331640" y="1916832"/>
            <a:ext cx="1159864" cy="1057002"/>
          </a:xfrm>
          <a:prstGeom prst="ellipse">
            <a:avLst/>
          </a:prstGeom>
          <a:gradFill rotWithShape="1">
            <a:gsLst>
              <a:gs pos="0">
                <a:srgbClr val="CCFFCC">
                  <a:alpha val="60001"/>
                </a:srgbClr>
              </a:gs>
              <a:gs pos="100000">
                <a:srgbClr val="CCFF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荷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2578153" y="2378348"/>
            <a:ext cx="790575" cy="219075"/>
          </a:xfrm>
          <a:prstGeom prst="notchedRightArrow">
            <a:avLst>
              <a:gd name="adj1" fmla="val 50000"/>
              <a:gd name="adj2" fmla="val 90217"/>
            </a:avLst>
          </a:prstGeom>
          <a:solidFill>
            <a:schemeClr val="tx2">
              <a:alpha val="50000"/>
            </a:schemeClr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3563888" y="2114823"/>
            <a:ext cx="1260000" cy="803275"/>
          </a:xfrm>
          <a:prstGeom prst="roundRect">
            <a:avLst>
              <a:gd name="adj" fmla="val 16667"/>
            </a:avLst>
          </a:prstGeom>
          <a:solidFill>
            <a:srgbClr val="00CCFF">
              <a:alpha val="80000"/>
            </a:srgbClr>
          </a:solidFill>
          <a:ln w="9525" algn="ctr">
            <a:round/>
          </a:ln>
          <a:effectLst/>
          <a:scene3d>
            <a:camera prst="legacyObliqueTopRight"/>
            <a:lightRig rig="legacyFlat3" dir="l"/>
          </a:scene3d>
          <a:sp3d extrusionH="125400" prstMaterial="legacyMatte">
            <a:bevelT w="13500" h="13500" prst="angle"/>
            <a:bevelB w="13500" h="13500" prst="angle"/>
            <a:extrusionClr>
              <a:srgbClr val="00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电场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auto">
          <a:xfrm>
            <a:off x="3563888" y="3705845"/>
            <a:ext cx="1260000" cy="803275"/>
          </a:xfrm>
          <a:prstGeom prst="roundRect">
            <a:avLst>
              <a:gd name="adj" fmla="val 16667"/>
            </a:avLst>
          </a:prstGeom>
          <a:solidFill>
            <a:srgbClr val="FFCC99">
              <a:alpha val="80000"/>
            </a:srgbClr>
          </a:solidFill>
          <a:ln w="9525" algn="ctr">
            <a:round/>
          </a:ln>
          <a:effectLst/>
          <a:scene3d>
            <a:camera prst="legacyObliqueTopRight"/>
            <a:lightRig rig="legacyFlat3" dir="l"/>
          </a:scene3d>
          <a:sp3d extrusionH="125400" prstMaterial="legacyMatte">
            <a:bevelT w="13500" h="13500" prst="angle"/>
            <a:bevelB w="13500" h="13500" prst="angle"/>
            <a:extrusionClr>
              <a:srgbClr val="FFCC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磁场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140128" y="2971438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变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↓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3967215" y="2977788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↑</a:t>
            </a:r>
            <a:r>
              <a:rPr kumimoji="1" lang="zh-CN" altLang="en-US" sz="2800" dirty="0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变</a:t>
            </a:r>
            <a:endParaRPr kumimoji="1" lang="zh-CN" altLang="en-US" sz="2800" dirty="0">
              <a:solidFill>
                <a:srgbClr val="FF505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右大括号 10"/>
          <p:cNvSpPr/>
          <p:nvPr/>
        </p:nvSpPr>
        <p:spPr bwMode="auto">
          <a:xfrm>
            <a:off x="4967564" y="2378348"/>
            <a:ext cx="180500" cy="1642665"/>
          </a:xfrm>
          <a:prstGeom prst="rightBrace">
            <a:avLst>
              <a:gd name="adj1" fmla="val 79081"/>
              <a:gd name="adj2" fmla="val 49431"/>
            </a:avLst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5299128" y="2800623"/>
            <a:ext cx="1368000" cy="803275"/>
          </a:xfrm>
          <a:prstGeom prst="roundRect">
            <a:avLst>
              <a:gd name="adj" fmla="val 16667"/>
            </a:avLst>
          </a:prstGeom>
          <a:solidFill>
            <a:srgbClr val="FF93B7">
              <a:alpha val="80000"/>
            </a:srgbClr>
          </a:solidFill>
          <a:ln w="9525" algn="ctr">
            <a:round/>
          </a:ln>
          <a:effectLst/>
          <a:scene3d>
            <a:camera prst="legacyObliqueTopRight"/>
            <a:lightRig rig="legacyFlat3" dir="l"/>
          </a:scene3d>
          <a:sp3d extrusionH="125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5299128" y="4653136"/>
            <a:ext cx="1368000" cy="803275"/>
          </a:xfrm>
          <a:prstGeom prst="roundRect">
            <a:avLst>
              <a:gd name="adj" fmla="val 16667"/>
            </a:avLst>
          </a:prstGeom>
          <a:solidFill>
            <a:srgbClr val="FF93B7">
              <a:alpha val="80000"/>
            </a:srgbClr>
          </a:solidFill>
          <a:ln w="9525" algn="ctr">
            <a:round/>
          </a:ln>
          <a:effectLst/>
          <a:scene3d>
            <a:camera prst="legacyObliqueTopRight"/>
            <a:lightRig rig="legacyFlat3" dir="l"/>
          </a:scene3d>
          <a:sp3d extrusionH="125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波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2578153" y="3826148"/>
            <a:ext cx="790575" cy="219075"/>
          </a:xfrm>
          <a:prstGeom prst="notchedRightArrow">
            <a:avLst>
              <a:gd name="adj1" fmla="val 50000"/>
              <a:gd name="adj2" fmla="val 90217"/>
            </a:avLst>
          </a:prstGeom>
          <a:solidFill>
            <a:schemeClr val="tx2">
              <a:alpha val="50000"/>
            </a:schemeClr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箭头: 上下 1"/>
          <p:cNvSpPr/>
          <p:nvPr/>
        </p:nvSpPr>
        <p:spPr>
          <a:xfrm>
            <a:off x="5893152" y="3726879"/>
            <a:ext cx="260243" cy="803275"/>
          </a:xfrm>
          <a:prstGeom prst="upDownArrow">
            <a:avLst/>
          </a:prstGeom>
          <a:solidFill>
            <a:srgbClr val="FFCCCC"/>
          </a:solidFill>
          <a:ln>
            <a:solidFill>
              <a:srgbClr val="FFA5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1331640" y="3523382"/>
            <a:ext cx="1159864" cy="1057002"/>
          </a:xfrm>
          <a:prstGeom prst="ellipse">
            <a:avLst/>
          </a:prstGeom>
          <a:gradFill rotWithShape="1">
            <a:gsLst>
              <a:gs pos="0">
                <a:srgbClr val="CCFFCC">
                  <a:alpha val="60001"/>
                </a:srgbClr>
              </a:gs>
              <a:gs pos="100000">
                <a:srgbClr val="CCFF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800" dirty="0">
                <a:solidFill>
                  <a:srgbClr val="03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流</a:t>
            </a:r>
            <a:endParaRPr kumimoji="1" lang="zh-CN" altLang="en-US" sz="2800" dirty="0">
              <a:solidFill>
                <a:srgbClr val="03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" name="Text Box 131"/>
          <p:cNvSpPr txBox="1">
            <a:spLocks noChangeArrowheads="1"/>
          </p:cNvSpPr>
          <p:nvPr/>
        </p:nvSpPr>
        <p:spPr bwMode="auto">
          <a:xfrm>
            <a:off x="1620080" y="692443"/>
            <a:ext cx="5956824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2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讲啥：电磁场与波讲的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99795" y="2971165"/>
            <a:ext cx="1071880" cy="520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p>
            <a:pPr algn="l"/>
            <a:r>
              <a:rPr kumimoji="1" lang="zh-CN" altLang="en-US" sz="2800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</a:t>
            </a:r>
            <a:endParaRPr kumimoji="1" lang="zh-CN" altLang="en-US" sz="2800" dirty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92275" y="2887980"/>
            <a:ext cx="406400" cy="7874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kumimoji="1"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↓</a:t>
            </a:r>
            <a:endParaRPr kumimoji="1" lang="zh-CN" altLang="en-US" sz="3600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9593" y="1629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现象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66735" y="2280676"/>
            <a:ext cx="5574208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用丝绸摩擦过的玻璃棒带的电叫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正电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用毛皮摩擦过的胶棒带的电叫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负电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940" y="2304390"/>
            <a:ext cx="1369462" cy="112461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75121" y="3677104"/>
            <a:ext cx="81623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早在公元前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0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，古希腊人就发现，琥珀首饰怎么擦拭都会很快吸附上灰尘。哲学家泰勒斯对此展开研究，认为摩擦使琥珀具有磁性。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5121" y="4437112"/>
            <a:ext cx="81623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60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，英国科学家威廉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吉尔伯特撰写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论磁石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认识到琥珀的吸引力并非其内在秉性。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5121" y="5229200"/>
            <a:ext cx="8162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78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，查尔斯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库伦的扭称实验，电学开始进入“定量”研究。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233088" y="5713863"/>
            <a:ext cx="59827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1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荷守恒定律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库伦定律 （点源、面源、体积源）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现象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4437112"/>
            <a:ext cx="707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一般认为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世纪后期，指南针经阿拉伯商人传入欧洲。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483768" y="1958727"/>
            <a:ext cx="1965565" cy="2272318"/>
            <a:chOff x="3131840" y="1958727"/>
            <a:chExt cx="1965565" cy="2272318"/>
          </a:xfrm>
        </p:grpSpPr>
        <p:sp>
          <p:nvSpPr>
            <p:cNvPr id="7" name="矩形 6"/>
            <p:cNvSpPr/>
            <p:nvPr/>
          </p:nvSpPr>
          <p:spPr>
            <a:xfrm>
              <a:off x="3712909" y="3830935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司南</a:t>
              </a:r>
              <a:endPara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3131840" y="1958727"/>
              <a:ext cx="1965565" cy="1872208"/>
              <a:chOff x="3131840" y="1958727"/>
              <a:chExt cx="1965565" cy="1872208"/>
            </a:xfrm>
          </p:grpSpPr>
          <p:sp>
            <p:nvSpPr>
              <p:cNvPr id="5" name="矩形: 圆角 4"/>
              <p:cNvSpPr/>
              <p:nvPr/>
            </p:nvSpPr>
            <p:spPr>
              <a:xfrm>
                <a:off x="3131840" y="1958727"/>
                <a:ext cx="1965565" cy="1872208"/>
              </a:xfrm>
              <a:prstGeom prst="roundRect">
                <a:avLst/>
              </a:prstGeom>
              <a:blipFill dpi="0" rotWithShape="1"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55976" y="2003298"/>
                <a:ext cx="644273" cy="623734"/>
              </a:xfrm>
              <a:prstGeom prst="rect">
                <a:avLst/>
              </a:prstGeom>
            </p:spPr>
          </p:pic>
        </p:grpSp>
      </p:grpSp>
      <p:sp>
        <p:nvSpPr>
          <p:cNvPr id="15" name="矩形 14"/>
          <p:cNvSpPr/>
          <p:nvPr/>
        </p:nvSpPr>
        <p:spPr>
          <a:xfrm>
            <a:off x="899593" y="4869160"/>
            <a:ext cx="700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开启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~16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世纪的航海大时代和欧洲人的地理大发现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28077" y="5445224"/>
            <a:ext cx="8040526" cy="1145375"/>
            <a:chOff x="-888413" y="5605047"/>
            <a:chExt cx="8040526" cy="1145375"/>
          </a:xfrm>
        </p:grpSpPr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-888413" y="5605047"/>
            <a:ext cx="8048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剪辑" r:id="rId3" imgW="4046855" imgH="3352800" progId="">
                    <p:embed/>
                  </p:oleObj>
                </mc:Choice>
                <mc:Fallback>
                  <p:oleObj name="剪辑" r:id="rId3" imgW="4046855" imgH="3352800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88413" y="5605047"/>
                          <a:ext cx="80486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-416898" y="5793172"/>
              <a:ext cx="7569011" cy="9572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      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一些大统一理论虽然预言了“磁单极”的存在，但目前并没有在实验中找到“普适”意义下的“磁单极”。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905767" y="1921066"/>
            <a:ext cx="1965565" cy="2268084"/>
            <a:chOff x="5553839" y="1921066"/>
            <a:chExt cx="1965565" cy="2268084"/>
          </a:xfrm>
        </p:grpSpPr>
        <p:sp>
          <p:nvSpPr>
            <p:cNvPr id="19" name="矩形: 圆角 18"/>
            <p:cNvSpPr/>
            <p:nvPr/>
          </p:nvSpPr>
          <p:spPr>
            <a:xfrm>
              <a:off x="5553839" y="1921066"/>
              <a:ext cx="1965565" cy="1872208"/>
            </a:xfrm>
            <a:prstGeom prst="roundRect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6186204" y="3789040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磁铁</a:t>
              </a:r>
              <a:endPara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生磁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987824" y="3170812"/>
            <a:ext cx="1908277" cy="1113766"/>
            <a:chOff x="2987824" y="3170812"/>
            <a:chExt cx="1908277" cy="1113766"/>
          </a:xfrm>
        </p:grpSpPr>
        <p:sp>
          <p:nvSpPr>
            <p:cNvPr id="4" name="箭头: 右 3"/>
            <p:cNvSpPr/>
            <p:nvPr/>
          </p:nvSpPr>
          <p:spPr>
            <a:xfrm>
              <a:off x="2987824" y="3636506"/>
              <a:ext cx="1908277" cy="288032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018688" y="3170812"/>
              <a:ext cx="1731564" cy="1113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通电导线使</a:t>
              </a:r>
              <a:endParaRPr lang="en-US" altLang="zh-CN" sz="2400" b="1" dirty="0">
                <a:solidFill>
                  <a:schemeClr val="accent6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磁针偏转</a:t>
              </a:r>
              <a:endParaRPr lang="zh-CN" altLang="en-US" sz="2400" b="1" dirty="0">
                <a:solidFill>
                  <a:schemeClr val="accent6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004048" y="2530852"/>
            <a:ext cx="2799216" cy="3058388"/>
            <a:chOff x="5004048" y="2530852"/>
            <a:chExt cx="2799216" cy="3058388"/>
          </a:xfrm>
        </p:grpSpPr>
        <p:sp>
          <p:nvSpPr>
            <p:cNvPr id="17" name="矩形: 圆角 16"/>
            <p:cNvSpPr/>
            <p:nvPr/>
          </p:nvSpPr>
          <p:spPr>
            <a:xfrm>
              <a:off x="5004048" y="2530852"/>
              <a:ext cx="2799216" cy="2544017"/>
            </a:xfrm>
            <a:prstGeom prst="roundRect">
              <a:avLst/>
            </a:prstGeom>
            <a:blipFill dpi="0" rotWithShape="1"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497598" y="5093655"/>
              <a:ext cx="1988045" cy="495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820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年，电生磁</a:t>
              </a:r>
              <a:endPara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16" name="矩形: 圆角 15"/>
          <p:cNvSpPr/>
          <p:nvPr/>
        </p:nvSpPr>
        <p:spPr>
          <a:xfrm>
            <a:off x="927304" y="2924310"/>
            <a:ext cx="1908277" cy="179826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401982" y="4666811"/>
            <a:ext cx="958917" cy="481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奥斯特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9593" y="5665543"/>
            <a:ext cx="7872968" cy="666750"/>
            <a:chOff x="599593" y="5665543"/>
            <a:chExt cx="7872968" cy="666750"/>
          </a:xfrm>
        </p:grpSpPr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599593" y="5665543"/>
            <a:ext cx="8048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剪辑" r:id="rId3" imgW="4046855" imgH="3352800" progId="">
                    <p:embed/>
                  </p:oleObj>
                </mc:Choice>
                <mc:Fallback>
                  <p:oleObj name="剪辑" r:id="rId3" imgW="4046855" imgH="3352800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93" y="5665543"/>
                          <a:ext cx="80486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319641" y="5793172"/>
              <a:ext cx="7152920" cy="495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电流具有“磁效应”：电流也能想磁铁一样影响周围的小磁针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生磁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89439" y="2152020"/>
            <a:ext cx="6894836" cy="481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然而然的问题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电流在空间中产生的磁场是如何分布的？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11707" y="2996952"/>
            <a:ext cx="6120586" cy="481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段电流在空间某个地方产生的磁感应强度有多大？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箭头: 下 3"/>
          <p:cNvSpPr/>
          <p:nvPr/>
        </p:nvSpPr>
        <p:spPr>
          <a:xfrm>
            <a:off x="4139952" y="2625701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577660" y="3861048"/>
            <a:ext cx="5514620" cy="696913"/>
            <a:chOff x="1056563" y="4451584"/>
            <a:chExt cx="5514620" cy="696913"/>
          </a:xfrm>
        </p:grpSpPr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3635896" y="4451584"/>
            <a:ext cx="2935287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1" imgW="67056000" imgH="17678400" progId="Equation.DSMT4">
                    <p:embed/>
                  </p:oleObj>
                </mc:Choice>
                <mc:Fallback>
                  <p:oleObj name="Equation" r:id="rId1" imgW="67056000" imgH="17678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451584"/>
                          <a:ext cx="2935287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1056563" y="4559108"/>
              <a:ext cx="2546973" cy="481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毕奥</a:t>
              </a:r>
              <a:r>
                <a:rPr lang="en-US" altLang="zh-CN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·</a:t>
              </a: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萨格尔定律</a:t>
              </a:r>
              <a:endPara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3" name="箭头: 下 12"/>
          <p:cNvSpPr/>
          <p:nvPr/>
        </p:nvSpPr>
        <p:spPr>
          <a:xfrm>
            <a:off x="4139952" y="3561804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箭头: 下 16"/>
          <p:cNvSpPr/>
          <p:nvPr/>
        </p:nvSpPr>
        <p:spPr>
          <a:xfrm>
            <a:off x="4139952" y="4509120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533203" y="5991290"/>
            <a:ext cx="4977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真空中恒定磁场的基本规律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20434" y="4742766"/>
            <a:ext cx="5223501" cy="997242"/>
            <a:chOff x="820434" y="4742766"/>
            <a:chExt cx="5223501" cy="997242"/>
          </a:xfrm>
        </p:grpSpPr>
        <p:grpSp>
          <p:nvGrpSpPr>
            <p:cNvPr id="7" name="组合 6"/>
            <p:cNvGrpSpPr/>
            <p:nvPr/>
          </p:nvGrpSpPr>
          <p:grpSpPr>
            <a:xfrm>
              <a:off x="1471830" y="4912144"/>
              <a:ext cx="4572105" cy="511175"/>
              <a:chOff x="1471830" y="4912144"/>
              <a:chExt cx="4572105" cy="511175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4211960" y="4912144"/>
              <a:ext cx="1831975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Equation" r:id="rId3" imgW="36271200" imgH="11277600" progId="Equation.DSMT4">
                      <p:embed/>
                    </p:oleObj>
                  </mc:Choice>
                  <mc:Fallback>
                    <p:oleObj name="Equation" r:id="rId3" imgW="36271200" imgH="11277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4912144"/>
                            <a:ext cx="1831975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文本框 14"/>
              <p:cNvSpPr txBox="1"/>
              <p:nvPr/>
            </p:nvSpPr>
            <p:spPr>
              <a:xfrm>
                <a:off x="1471830" y="4912144"/>
                <a:ext cx="2546973" cy="481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安培环路定理</a:t>
                </a:r>
                <a:endPara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6" name="椭圆 15"/>
            <p:cNvSpPr/>
            <p:nvPr/>
          </p:nvSpPr>
          <p:spPr>
            <a:xfrm>
              <a:off x="820434" y="4742766"/>
              <a:ext cx="1022412" cy="997242"/>
            </a:xfrm>
            <a:prstGeom prst="ellipse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: 圆角 21"/>
          <p:cNvSpPr/>
          <p:nvPr/>
        </p:nvSpPr>
        <p:spPr>
          <a:xfrm>
            <a:off x="6718031" y="4653411"/>
            <a:ext cx="1908277" cy="1175951"/>
          </a:xfrm>
          <a:prstGeom prst="roundRect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生电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63588" y="2142853"/>
            <a:ext cx="7786758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至此，我们知道了如何单独描述电、如何单独描述磁、电如何生磁。那么秉着对称的思想：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既然电能生磁，那么磁能不能生电呢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036570" y="6129002"/>
            <a:ext cx="4668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5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感应定律和位移电流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35516" y="5370693"/>
            <a:ext cx="7195756" cy="666750"/>
            <a:chOff x="599593" y="5665543"/>
            <a:chExt cx="7195756" cy="666750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99593" y="5665543"/>
            <a:ext cx="8048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剪辑" r:id="rId1" imgW="4046855" imgH="3352800" progId="">
                    <p:embed/>
                  </p:oleObj>
                </mc:Choice>
                <mc:Fallback>
                  <p:oleObj name="剪辑" r:id="rId1" imgW="4046855" imgH="3352800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93" y="5665543"/>
                          <a:ext cx="80486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1416679" y="5722809"/>
              <a:ext cx="6378670" cy="495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特殊性：静止的磁不能生电，一定要变化的磁才能生电</a:t>
              </a:r>
              <a:endPara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26" name="箭头: 下 25"/>
          <p:cNvSpPr/>
          <p:nvPr/>
        </p:nvSpPr>
        <p:spPr>
          <a:xfrm>
            <a:off x="3995936" y="2944630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529132" y="3471391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以的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8" name="箭头: 下 27"/>
          <p:cNvSpPr/>
          <p:nvPr/>
        </p:nvSpPr>
        <p:spPr>
          <a:xfrm>
            <a:off x="3995936" y="3993852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860667" y="4293096"/>
            <a:ext cx="6375629" cy="997242"/>
            <a:chOff x="860667" y="4437112"/>
            <a:chExt cx="6375629" cy="997242"/>
          </a:xfrm>
        </p:grpSpPr>
        <p:grpSp>
          <p:nvGrpSpPr>
            <p:cNvPr id="29" name="组合 28"/>
            <p:cNvGrpSpPr/>
            <p:nvPr/>
          </p:nvGrpSpPr>
          <p:grpSpPr>
            <a:xfrm>
              <a:off x="860667" y="4437112"/>
              <a:ext cx="3601886" cy="997242"/>
              <a:chOff x="820434" y="4742766"/>
              <a:chExt cx="3601886" cy="997242"/>
            </a:xfrm>
          </p:grpSpPr>
          <p:sp>
            <p:nvSpPr>
              <p:cNvPr id="33" name="文本框 32"/>
              <p:cNvSpPr txBox="1"/>
              <p:nvPr/>
            </p:nvSpPr>
            <p:spPr>
              <a:xfrm>
                <a:off x="1875347" y="4935306"/>
                <a:ext cx="2546973" cy="481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法拉第电磁感应定律</a:t>
                </a:r>
                <a:endPara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820434" y="4742766"/>
                <a:ext cx="1022412" cy="997242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4519675" y="4653136"/>
            <a:ext cx="2716621" cy="690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公式" r:id="rId4" imgW="1255395" imgH="314960" progId="Equation.3">
                    <p:embed/>
                  </p:oleObj>
                </mc:Choice>
                <mc:Fallback>
                  <p:oleObj name="公式" r:id="rId4" imgW="1255395" imgH="3149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675" y="4653136"/>
                          <a:ext cx="2716621" cy="690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互生问题延伸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63588" y="2204864"/>
            <a:ext cx="5724636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安培环路定理告诉我们“电如何产生磁场”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63588" y="2653186"/>
            <a:ext cx="5724636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法拉第电磁感应定律告诉我们“磁如何生电”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267744" y="3068960"/>
            <a:ext cx="4055919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至此，电磁统一的工作已经完成？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9" name="箭头: 下 28"/>
          <p:cNvSpPr/>
          <p:nvPr/>
        </p:nvSpPr>
        <p:spPr>
          <a:xfrm>
            <a:off x="3995936" y="3717032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1618696" y="4149080"/>
            <a:ext cx="5088252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如果没有电流，只有变化的电场又当如何？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907704" y="5320643"/>
            <a:ext cx="2205975" cy="412613"/>
            <a:chOff x="3158113" y="2233786"/>
            <a:chExt cx="2205975" cy="412613"/>
          </a:xfrm>
        </p:grpSpPr>
        <p:sp>
          <p:nvSpPr>
            <p:cNvPr id="12" name="矩形: 圆角 11"/>
            <p:cNvSpPr/>
            <p:nvPr/>
          </p:nvSpPr>
          <p:spPr>
            <a:xfrm>
              <a:off x="3158113" y="2276872"/>
              <a:ext cx="2205975" cy="369527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339835" y="2233786"/>
              <a:ext cx="2024253" cy="412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位移电流的引入</a:t>
              </a:r>
              <a:endPara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427984" y="5164318"/>
          <a:ext cx="3047176" cy="76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" imgW="39928800" imgH="10058400" progId="Equation.DSMT4">
                  <p:embed/>
                </p:oleObj>
              </mc:Choice>
              <mc:Fallback>
                <p:oleObj name="Equation" r:id="rId1" imgW="399288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164318"/>
                        <a:ext cx="3047176" cy="76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/>
          <p:cNvSpPr/>
          <p:nvPr/>
        </p:nvSpPr>
        <p:spPr>
          <a:xfrm>
            <a:off x="3995936" y="4713932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036570" y="6129002"/>
            <a:ext cx="4668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5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感应定律和位移电流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1"/>
          <p:cNvSpPr txBox="1">
            <a:spLocks noChangeArrowheads="1"/>
          </p:cNvSpPr>
          <p:nvPr/>
        </p:nvSpPr>
        <p:spPr bwMode="auto">
          <a:xfrm>
            <a:off x="2268220" y="2204720"/>
            <a:ext cx="439229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？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 Box 131"/>
          <p:cNvSpPr txBox="1">
            <a:spLocks noChangeArrowheads="1"/>
          </p:cNvSpPr>
          <p:nvPr/>
        </p:nvSpPr>
        <p:spPr bwMode="auto">
          <a:xfrm>
            <a:off x="2268220" y="3392805"/>
            <a:ext cx="35267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2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讲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339975" y="4580890"/>
            <a:ext cx="42113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干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Text Box 131"/>
          <p:cNvSpPr txBox="1">
            <a:spLocks noChangeArrowheads="1"/>
          </p:cNvSpPr>
          <p:nvPr/>
        </p:nvSpPr>
        <p:spPr bwMode="auto">
          <a:xfrm>
            <a:off x="3259832" y="859476"/>
            <a:ext cx="26243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个问题</a:t>
            </a:r>
            <a:endParaRPr kumimoji="1" lang="en-US" altLang="zh-CN" sz="4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/>
          <p:cNvSpPr/>
          <p:nvPr/>
        </p:nvSpPr>
        <p:spPr>
          <a:xfrm>
            <a:off x="2339752" y="3861048"/>
            <a:ext cx="3528392" cy="1800200"/>
          </a:xfrm>
          <a:prstGeom prst="roundRect">
            <a:avLst/>
          </a:prstGeom>
          <a:solidFill>
            <a:srgbClr val="FFC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互生小结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36570" y="6129002"/>
            <a:ext cx="3430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6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麦克斯韦方程组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3588" y="2204864"/>
            <a:ext cx="7524836" cy="1151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麦克斯韦方程组描述了经典电磁学的一切，它由四个方程组成的。如果让你选择四个方程来描述电磁里的一切，你会选择四个什么样的方程呢？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箭头: 下 14"/>
          <p:cNvSpPr/>
          <p:nvPr/>
        </p:nvSpPr>
        <p:spPr>
          <a:xfrm>
            <a:off x="4018803" y="3408097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2547771" y="3945545"/>
            <a:ext cx="3230095" cy="1520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描述“电”的方程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描述“磁”的方程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描述“电生磁”的方程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描述“磁生电”的方程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360" y="2660997"/>
            <a:ext cx="2514600" cy="2998788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0939" y="2660997"/>
            <a:ext cx="3667125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603409" y="2218887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积分形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56176" y="2218887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微分形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5261138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电”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251520" y="4479465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磁”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251520" y="3818417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磁生电”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251520" y="295092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电生磁”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599593" y="1629688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麦克斯韦方程组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对麦克斯韦方程组两种形式的认识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63588" y="2409386"/>
            <a:ext cx="7092788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积分形式：告诉我们一个区域内的场（电场、磁场）的“总量”（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量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环流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3588" y="3367135"/>
            <a:ext cx="7092788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微分形式：告诉我们一个区域内具体某个点的场（电场、磁场）的“大小”（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散度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度</a:t>
            </a: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11659" y="4508857"/>
            <a:ext cx="4083050" cy="11988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.4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矢量场的通量和散度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.5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 矢量场的环流和旋度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在边界面上的特性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44705" y="2577133"/>
            <a:ext cx="5054589" cy="22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7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的边界条件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.1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 静电场分析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.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 导电媒质中的恒定电场分析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.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 恒定磁场分析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63688" y="5282878"/>
            <a:ext cx="5444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容、电导（电阻）、电感、电磁能量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知识点之间的关联关系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5576" y="1340768"/>
            <a:ext cx="7899412" cy="5328592"/>
            <a:chOff x="381000" y="908720"/>
            <a:chExt cx="8553450" cy="5879545"/>
          </a:xfrm>
        </p:grpSpPr>
        <p:sp>
          <p:nvSpPr>
            <p:cNvPr id="7" name="Text Box 67" descr="90%"/>
            <p:cNvSpPr txBox="1">
              <a:spLocks noChangeArrowheads="1"/>
            </p:cNvSpPr>
            <p:nvPr/>
          </p:nvSpPr>
          <p:spPr bwMode="auto">
            <a:xfrm>
              <a:off x="609600" y="908720"/>
              <a:ext cx="1219200" cy="36933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静电场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10" name="AutoShape 82"/>
            <p:cNvCxnSpPr>
              <a:cxnSpLocks noChangeShapeType="1"/>
            </p:cNvCxnSpPr>
            <p:nvPr/>
          </p:nvCxnSpPr>
          <p:spPr bwMode="auto">
            <a:xfrm flipH="1">
              <a:off x="1295400" y="1289720"/>
              <a:ext cx="1588" cy="309563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67" descr="90%"/>
            <p:cNvSpPr txBox="1">
              <a:spLocks noChangeArrowheads="1"/>
            </p:cNvSpPr>
            <p:nvPr/>
          </p:nvSpPr>
          <p:spPr bwMode="auto">
            <a:xfrm>
              <a:off x="2590800" y="908720"/>
              <a:ext cx="1219200" cy="36933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恒定电场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2" name="Text Box 67" descr="90%"/>
            <p:cNvSpPr txBox="1">
              <a:spLocks noChangeArrowheads="1"/>
            </p:cNvSpPr>
            <p:nvPr/>
          </p:nvSpPr>
          <p:spPr bwMode="auto">
            <a:xfrm>
              <a:off x="4648200" y="908720"/>
              <a:ext cx="1219200" cy="369332"/>
            </a:xfrm>
            <a:prstGeom prst="rect">
              <a:avLst/>
            </a:prstGeom>
            <a:solidFill>
              <a:srgbClr val="FF9900">
                <a:alpha val="66000"/>
              </a:srgbClr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恒定磁场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3" name="Text Box 67" descr="90%"/>
            <p:cNvSpPr txBox="1">
              <a:spLocks noChangeArrowheads="1"/>
            </p:cNvSpPr>
            <p:nvPr/>
          </p:nvSpPr>
          <p:spPr bwMode="auto">
            <a:xfrm>
              <a:off x="6934200" y="908720"/>
              <a:ext cx="1600200" cy="369332"/>
            </a:xfrm>
            <a:prstGeom prst="rect">
              <a:avLst/>
            </a:prstGeom>
            <a:solidFill>
              <a:srgbClr val="FF99CC">
                <a:alpha val="72000"/>
              </a:srgbClr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时变电磁场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4" name="Text Box 67" descr="90%"/>
            <p:cNvSpPr txBox="1">
              <a:spLocks noChangeArrowheads="1"/>
            </p:cNvSpPr>
            <p:nvPr/>
          </p:nvSpPr>
          <p:spPr bwMode="auto">
            <a:xfrm>
              <a:off x="609600" y="1594520"/>
              <a:ext cx="12192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库仑定律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15" name="AutoShape 82"/>
            <p:cNvCxnSpPr>
              <a:cxnSpLocks noChangeShapeType="1"/>
            </p:cNvCxnSpPr>
            <p:nvPr/>
          </p:nvCxnSpPr>
          <p:spPr bwMode="auto">
            <a:xfrm flipH="1">
              <a:off x="3200400" y="1324645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67" descr="90%"/>
            <p:cNvSpPr txBox="1">
              <a:spLocks noChangeArrowheads="1"/>
            </p:cNvSpPr>
            <p:nvPr/>
          </p:nvSpPr>
          <p:spPr bwMode="auto">
            <a:xfrm>
              <a:off x="4648200" y="1518320"/>
              <a:ext cx="12192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安培定律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18" name="AutoShape 82"/>
            <p:cNvCxnSpPr>
              <a:cxnSpLocks noChangeShapeType="1"/>
            </p:cNvCxnSpPr>
            <p:nvPr/>
          </p:nvCxnSpPr>
          <p:spPr bwMode="auto">
            <a:xfrm flipH="1">
              <a:off x="5257800" y="1289720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67" descr="90%"/>
            <p:cNvSpPr txBox="1">
              <a:spLocks noChangeArrowheads="1"/>
            </p:cNvSpPr>
            <p:nvPr/>
          </p:nvSpPr>
          <p:spPr bwMode="auto">
            <a:xfrm>
              <a:off x="6858000" y="1518320"/>
              <a:ext cx="19050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电磁感应定律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位移电流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20" name="AutoShape 82"/>
            <p:cNvCxnSpPr>
              <a:cxnSpLocks noChangeShapeType="1"/>
            </p:cNvCxnSpPr>
            <p:nvPr/>
          </p:nvCxnSpPr>
          <p:spPr bwMode="auto">
            <a:xfrm flipH="1">
              <a:off x="7770813" y="1294483"/>
              <a:ext cx="1587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 Box 67" descr="90%"/>
            <p:cNvSpPr txBox="1">
              <a:spLocks noChangeArrowheads="1"/>
            </p:cNvSpPr>
            <p:nvPr/>
          </p:nvSpPr>
          <p:spPr bwMode="auto">
            <a:xfrm>
              <a:off x="457200" y="2280320"/>
              <a:ext cx="15240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高斯定理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无旋性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2" name="Text Box 67" descr="90%"/>
            <p:cNvSpPr txBox="1">
              <a:spLocks noChangeArrowheads="1"/>
            </p:cNvSpPr>
            <p:nvPr/>
          </p:nvSpPr>
          <p:spPr bwMode="auto">
            <a:xfrm>
              <a:off x="4419600" y="2166020"/>
              <a:ext cx="17526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磁通连续性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安培环路定理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3" name="Text Box 67" descr="90%"/>
            <p:cNvSpPr txBox="1">
              <a:spLocks noChangeArrowheads="1"/>
            </p:cNvSpPr>
            <p:nvPr/>
          </p:nvSpPr>
          <p:spPr bwMode="auto">
            <a:xfrm>
              <a:off x="2438400" y="1981870"/>
              <a:ext cx="1524000" cy="9233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高斯定理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电流连续性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无旋性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2057400" y="1137320"/>
              <a:ext cx="4572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3962400" y="1137320"/>
              <a:ext cx="4572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6057900" y="1137320"/>
              <a:ext cx="6858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2057400" y="1746920"/>
              <a:ext cx="24384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28" name="AutoShape 82"/>
            <p:cNvCxnSpPr>
              <a:cxnSpLocks noChangeShapeType="1"/>
            </p:cNvCxnSpPr>
            <p:nvPr/>
          </p:nvCxnSpPr>
          <p:spPr bwMode="auto">
            <a:xfrm flipH="1">
              <a:off x="3200400" y="1746920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82"/>
            <p:cNvCxnSpPr>
              <a:cxnSpLocks noChangeShapeType="1"/>
            </p:cNvCxnSpPr>
            <p:nvPr/>
          </p:nvCxnSpPr>
          <p:spPr bwMode="auto">
            <a:xfrm flipH="1">
              <a:off x="1295400" y="1975520"/>
              <a:ext cx="1588" cy="309563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82"/>
            <p:cNvCxnSpPr>
              <a:cxnSpLocks noChangeShapeType="1"/>
            </p:cNvCxnSpPr>
            <p:nvPr/>
          </p:nvCxnSpPr>
          <p:spPr bwMode="auto">
            <a:xfrm flipH="1">
              <a:off x="5289550" y="1899320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67" descr="90%"/>
            <p:cNvSpPr txBox="1">
              <a:spLocks noChangeArrowheads="1"/>
            </p:cNvSpPr>
            <p:nvPr/>
          </p:nvSpPr>
          <p:spPr bwMode="auto">
            <a:xfrm>
              <a:off x="6838950" y="2508920"/>
              <a:ext cx="1905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麦克斯韦方程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32" name="AutoShape 82"/>
            <p:cNvCxnSpPr>
              <a:cxnSpLocks noChangeShapeType="1"/>
            </p:cNvCxnSpPr>
            <p:nvPr/>
          </p:nvCxnSpPr>
          <p:spPr bwMode="auto">
            <a:xfrm flipH="1">
              <a:off x="7772400" y="2246983"/>
              <a:ext cx="1588" cy="309562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67" descr="90%"/>
            <p:cNvSpPr txBox="1">
              <a:spLocks noChangeArrowheads="1"/>
            </p:cNvSpPr>
            <p:nvPr/>
          </p:nvSpPr>
          <p:spPr bwMode="auto">
            <a:xfrm>
              <a:off x="381000" y="3956720"/>
              <a:ext cx="17526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E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D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的边界条件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34" name="Text Box 67" descr="90%"/>
            <p:cNvSpPr txBox="1">
              <a:spLocks noChangeArrowheads="1"/>
            </p:cNvSpPr>
            <p:nvPr/>
          </p:nvSpPr>
          <p:spPr bwMode="auto">
            <a:xfrm>
              <a:off x="2438400" y="4007520"/>
              <a:ext cx="17526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E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D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J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的边界条件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35" name="AutoShape 82"/>
            <p:cNvCxnSpPr>
              <a:cxnSpLocks noChangeShapeType="1"/>
            </p:cNvCxnSpPr>
            <p:nvPr/>
          </p:nvCxnSpPr>
          <p:spPr bwMode="auto">
            <a:xfrm flipH="1">
              <a:off x="1266825" y="2961358"/>
              <a:ext cx="1588" cy="309562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82"/>
            <p:cNvCxnSpPr>
              <a:cxnSpLocks noChangeShapeType="1"/>
            </p:cNvCxnSpPr>
            <p:nvPr/>
          </p:nvCxnSpPr>
          <p:spPr bwMode="auto">
            <a:xfrm flipH="1">
              <a:off x="3200400" y="3018508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82"/>
            <p:cNvCxnSpPr>
              <a:cxnSpLocks noChangeShapeType="1"/>
            </p:cNvCxnSpPr>
            <p:nvPr/>
          </p:nvCxnSpPr>
          <p:spPr bwMode="auto">
            <a:xfrm flipH="1">
              <a:off x="5303838" y="2908970"/>
              <a:ext cx="1587" cy="309563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 Box 67" descr="90%"/>
            <p:cNvSpPr txBox="1">
              <a:spLocks noChangeArrowheads="1"/>
            </p:cNvSpPr>
            <p:nvPr/>
          </p:nvSpPr>
          <p:spPr bwMode="auto">
            <a:xfrm>
              <a:off x="4572000" y="3880520"/>
              <a:ext cx="15240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B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H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的边界条件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39" name="Text Box 67" descr="90%"/>
            <p:cNvSpPr txBox="1">
              <a:spLocks noChangeArrowheads="1"/>
            </p:cNvSpPr>
            <p:nvPr/>
          </p:nvSpPr>
          <p:spPr bwMode="auto">
            <a:xfrm>
              <a:off x="6943725" y="3985295"/>
              <a:ext cx="1685925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E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D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 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B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、</a:t>
              </a:r>
              <a:r>
                <a:rPr kumimoji="0" lang="en-US" altLang="zh-CN" sz="1800">
                  <a:solidFill>
                    <a:srgbClr val="000000"/>
                  </a:solidFill>
                  <a:ea typeface="楷体" panose="02010609060101010101" pitchFamily="49" charset="-122"/>
                </a:rPr>
                <a:t>H</a:t>
              </a: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的边界条件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40" name="AutoShape 82"/>
            <p:cNvCxnSpPr>
              <a:cxnSpLocks noChangeShapeType="1"/>
            </p:cNvCxnSpPr>
            <p:nvPr/>
          </p:nvCxnSpPr>
          <p:spPr bwMode="auto">
            <a:xfrm flipH="1">
              <a:off x="7770813" y="2923258"/>
              <a:ext cx="1587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67" descr="90%"/>
            <p:cNvSpPr txBox="1">
              <a:spLocks noChangeArrowheads="1"/>
            </p:cNvSpPr>
            <p:nvPr/>
          </p:nvSpPr>
          <p:spPr bwMode="auto">
            <a:xfrm>
              <a:off x="533400" y="63189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电容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42" name="Text Box 67" descr="90%"/>
            <p:cNvSpPr txBox="1">
              <a:spLocks noChangeArrowheads="1"/>
            </p:cNvSpPr>
            <p:nvPr/>
          </p:nvSpPr>
          <p:spPr bwMode="auto">
            <a:xfrm>
              <a:off x="2514600" y="6347495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电阻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43" name="AutoShape 82"/>
            <p:cNvCxnSpPr>
              <a:cxnSpLocks noChangeShapeType="1"/>
            </p:cNvCxnSpPr>
            <p:nvPr/>
          </p:nvCxnSpPr>
          <p:spPr bwMode="auto">
            <a:xfrm flipH="1">
              <a:off x="1295400" y="4661570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82"/>
            <p:cNvCxnSpPr>
              <a:cxnSpLocks noChangeShapeType="1"/>
            </p:cNvCxnSpPr>
            <p:nvPr/>
          </p:nvCxnSpPr>
          <p:spPr bwMode="auto">
            <a:xfrm flipH="1">
              <a:off x="3275013" y="4713958"/>
              <a:ext cx="1587" cy="309562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82"/>
            <p:cNvCxnSpPr>
              <a:cxnSpLocks noChangeShapeType="1"/>
            </p:cNvCxnSpPr>
            <p:nvPr/>
          </p:nvCxnSpPr>
          <p:spPr bwMode="auto">
            <a:xfrm flipH="1">
              <a:off x="5334000" y="4609183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 Box 67" descr="90%"/>
            <p:cNvSpPr txBox="1">
              <a:spLocks noChangeArrowheads="1"/>
            </p:cNvSpPr>
            <p:nvPr/>
          </p:nvSpPr>
          <p:spPr bwMode="auto">
            <a:xfrm>
              <a:off x="4572000" y="4871120"/>
              <a:ext cx="1438275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矢量磁位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  <a:p>
              <a:pPr algn="ctr"/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标量磁位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47" name="Text Box 67" descr="90%"/>
            <p:cNvSpPr txBox="1">
              <a:spLocks noChangeArrowheads="1"/>
            </p:cNvSpPr>
            <p:nvPr/>
          </p:nvSpPr>
          <p:spPr bwMode="auto">
            <a:xfrm>
              <a:off x="6962775" y="4955258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动态位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48" name="AutoShape 82"/>
            <p:cNvCxnSpPr>
              <a:cxnSpLocks noChangeShapeType="1"/>
            </p:cNvCxnSpPr>
            <p:nvPr/>
          </p:nvCxnSpPr>
          <p:spPr bwMode="auto">
            <a:xfrm flipH="1">
              <a:off x="7772400" y="3651920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 Box 67" descr="90%"/>
            <p:cNvSpPr txBox="1">
              <a:spLocks noChangeArrowheads="1"/>
            </p:cNvSpPr>
            <p:nvPr/>
          </p:nvSpPr>
          <p:spPr bwMode="auto">
            <a:xfrm>
              <a:off x="519113" y="3297908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电介质极化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50" name="Text Box 67" descr="90%"/>
            <p:cNvSpPr txBox="1">
              <a:spLocks noChangeArrowheads="1"/>
            </p:cNvSpPr>
            <p:nvPr/>
          </p:nvSpPr>
          <p:spPr bwMode="auto">
            <a:xfrm>
              <a:off x="2319338" y="3285208"/>
              <a:ext cx="17526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导电媒质传导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51" name="AutoShape 82"/>
            <p:cNvCxnSpPr>
              <a:cxnSpLocks noChangeShapeType="1"/>
            </p:cNvCxnSpPr>
            <p:nvPr/>
          </p:nvCxnSpPr>
          <p:spPr bwMode="auto">
            <a:xfrm flipH="1">
              <a:off x="1295400" y="5328320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82"/>
            <p:cNvCxnSpPr>
              <a:cxnSpLocks noChangeShapeType="1"/>
            </p:cNvCxnSpPr>
            <p:nvPr/>
          </p:nvCxnSpPr>
          <p:spPr bwMode="auto">
            <a:xfrm flipH="1">
              <a:off x="3276600" y="5347370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82"/>
            <p:cNvCxnSpPr>
              <a:cxnSpLocks noChangeShapeType="1"/>
            </p:cNvCxnSpPr>
            <p:nvPr/>
          </p:nvCxnSpPr>
          <p:spPr bwMode="auto">
            <a:xfrm flipH="1">
              <a:off x="5334000" y="5523583"/>
              <a:ext cx="1588" cy="309562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67" descr="90%"/>
            <p:cNvSpPr txBox="1">
              <a:spLocks noChangeArrowheads="1"/>
            </p:cNvSpPr>
            <p:nvPr/>
          </p:nvSpPr>
          <p:spPr bwMode="auto">
            <a:xfrm>
              <a:off x="4572000" y="31947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磁介质磁化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55" name="Text Box 67" descr="90%"/>
            <p:cNvSpPr txBox="1">
              <a:spLocks noChangeArrowheads="1"/>
            </p:cNvSpPr>
            <p:nvPr/>
          </p:nvSpPr>
          <p:spPr bwMode="auto">
            <a:xfrm>
              <a:off x="6648450" y="3232820"/>
              <a:ext cx="2286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极化、磁化、传导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56" name="AutoShape 82"/>
            <p:cNvCxnSpPr>
              <a:cxnSpLocks noChangeShapeType="1"/>
            </p:cNvCxnSpPr>
            <p:nvPr/>
          </p:nvCxnSpPr>
          <p:spPr bwMode="auto">
            <a:xfrm flipH="1">
              <a:off x="7772400" y="5339433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Text Box 67" descr="90%"/>
            <p:cNvSpPr txBox="1">
              <a:spLocks noChangeArrowheads="1"/>
            </p:cNvSpPr>
            <p:nvPr/>
          </p:nvSpPr>
          <p:spPr bwMode="auto">
            <a:xfrm>
              <a:off x="533400" y="49473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静电位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58" name="Text Box 67" descr="90%"/>
            <p:cNvSpPr txBox="1">
              <a:spLocks noChangeArrowheads="1"/>
            </p:cNvSpPr>
            <p:nvPr/>
          </p:nvSpPr>
          <p:spPr bwMode="auto">
            <a:xfrm>
              <a:off x="2438400" y="49473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电位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59" name="AutoShape 82"/>
            <p:cNvCxnSpPr>
              <a:cxnSpLocks noChangeShapeType="1"/>
            </p:cNvCxnSpPr>
            <p:nvPr/>
          </p:nvCxnSpPr>
          <p:spPr bwMode="auto">
            <a:xfrm flipH="1">
              <a:off x="1295400" y="6014120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67" descr="90%"/>
            <p:cNvSpPr txBox="1">
              <a:spLocks noChangeArrowheads="1"/>
            </p:cNvSpPr>
            <p:nvPr/>
          </p:nvSpPr>
          <p:spPr bwMode="auto">
            <a:xfrm>
              <a:off x="4633913" y="6418933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电感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61" name="Text Box 67" descr="90%"/>
            <p:cNvSpPr txBox="1">
              <a:spLocks noChangeArrowheads="1"/>
            </p:cNvSpPr>
            <p:nvPr/>
          </p:nvSpPr>
          <p:spPr bwMode="auto">
            <a:xfrm>
              <a:off x="7010400" y="5680745"/>
              <a:ext cx="1524000" cy="6463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 dirty="0">
                  <a:solidFill>
                    <a:srgbClr val="000000"/>
                  </a:solidFill>
                  <a:ea typeface="楷体" panose="02010609060101010101" pitchFamily="49" charset="-122"/>
                </a:rPr>
                <a:t>电磁能量传输与守恒</a:t>
              </a:r>
              <a:endParaRPr kumimoji="0" lang="zh-CN" altLang="en-US" sz="1800" dirty="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62" name="AutoShape 82"/>
            <p:cNvCxnSpPr>
              <a:cxnSpLocks noChangeShapeType="1"/>
            </p:cNvCxnSpPr>
            <p:nvPr/>
          </p:nvCxnSpPr>
          <p:spPr bwMode="auto">
            <a:xfrm flipH="1">
              <a:off x="1271588" y="3685258"/>
              <a:ext cx="1587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82"/>
            <p:cNvCxnSpPr>
              <a:cxnSpLocks noChangeShapeType="1"/>
            </p:cNvCxnSpPr>
            <p:nvPr/>
          </p:nvCxnSpPr>
          <p:spPr bwMode="auto">
            <a:xfrm flipH="1">
              <a:off x="5334000" y="3575720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82"/>
            <p:cNvCxnSpPr>
              <a:cxnSpLocks noChangeShapeType="1"/>
            </p:cNvCxnSpPr>
            <p:nvPr/>
          </p:nvCxnSpPr>
          <p:spPr bwMode="auto">
            <a:xfrm flipH="1">
              <a:off x="7772400" y="4656808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Text Box 67" descr="90%"/>
            <p:cNvSpPr txBox="1">
              <a:spLocks noChangeArrowheads="1"/>
            </p:cNvSpPr>
            <p:nvPr/>
          </p:nvSpPr>
          <p:spPr bwMode="auto">
            <a:xfrm>
              <a:off x="533400" y="56331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静电能量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66" name="Text Box 67" descr="90%"/>
            <p:cNvSpPr txBox="1">
              <a:spLocks noChangeArrowheads="1"/>
            </p:cNvSpPr>
            <p:nvPr/>
          </p:nvSpPr>
          <p:spPr bwMode="auto">
            <a:xfrm>
              <a:off x="2590800" y="56331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损耗功率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cxnSp>
          <p:nvCxnSpPr>
            <p:cNvPr id="67" name="AutoShape 82"/>
            <p:cNvCxnSpPr>
              <a:cxnSpLocks noChangeShapeType="1"/>
            </p:cNvCxnSpPr>
            <p:nvPr/>
          </p:nvCxnSpPr>
          <p:spPr bwMode="auto">
            <a:xfrm flipH="1">
              <a:off x="3276600" y="6047458"/>
              <a:ext cx="1588" cy="34607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82"/>
            <p:cNvCxnSpPr>
              <a:cxnSpLocks noChangeShapeType="1"/>
            </p:cNvCxnSpPr>
            <p:nvPr/>
          </p:nvCxnSpPr>
          <p:spPr bwMode="auto">
            <a:xfrm flipH="1">
              <a:off x="5334000" y="6180808"/>
              <a:ext cx="1588" cy="309562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67" descr="90%"/>
            <p:cNvSpPr txBox="1">
              <a:spLocks noChangeArrowheads="1"/>
            </p:cNvSpPr>
            <p:nvPr/>
          </p:nvSpPr>
          <p:spPr bwMode="auto">
            <a:xfrm>
              <a:off x="4572000" y="5785520"/>
              <a:ext cx="152400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kumimoji="0" lang="zh-CN" altLang="en-US" sz="1800">
                  <a:solidFill>
                    <a:srgbClr val="000000"/>
                  </a:solidFill>
                  <a:ea typeface="楷体" panose="02010609060101010101" pitchFamily="49" charset="-122"/>
                </a:rPr>
                <a:t>磁场能量</a:t>
              </a:r>
              <a:endParaRPr kumimoji="0" lang="zh-CN" altLang="en-US" sz="1800">
                <a:solidFill>
                  <a:srgbClr val="00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70" name="Line 62"/>
            <p:cNvSpPr>
              <a:spLocks noChangeShapeType="1"/>
            </p:cNvSpPr>
            <p:nvPr/>
          </p:nvSpPr>
          <p:spPr bwMode="auto">
            <a:xfrm>
              <a:off x="6019800" y="1746920"/>
              <a:ext cx="6858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1" name="Line 63"/>
            <p:cNvSpPr>
              <a:spLocks noChangeShapeType="1"/>
            </p:cNvSpPr>
            <p:nvPr/>
          </p:nvSpPr>
          <p:spPr bwMode="auto">
            <a:xfrm>
              <a:off x="6248400" y="2661320"/>
              <a:ext cx="4572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2" name="Line 64"/>
            <p:cNvSpPr>
              <a:spLocks noChangeShapeType="1"/>
            </p:cNvSpPr>
            <p:nvPr/>
          </p:nvSpPr>
          <p:spPr bwMode="auto">
            <a:xfrm>
              <a:off x="4033838" y="2585120"/>
              <a:ext cx="38576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3" name="Line 65"/>
            <p:cNvSpPr>
              <a:spLocks noChangeShapeType="1"/>
            </p:cNvSpPr>
            <p:nvPr/>
          </p:nvSpPr>
          <p:spPr bwMode="auto">
            <a:xfrm>
              <a:off x="1985963" y="2585120"/>
              <a:ext cx="38576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4" name="Line 66"/>
            <p:cNvSpPr>
              <a:spLocks noChangeShapeType="1"/>
            </p:cNvSpPr>
            <p:nvPr/>
          </p:nvSpPr>
          <p:spPr bwMode="auto">
            <a:xfrm>
              <a:off x="2057400" y="34995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4191000" y="34995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6" name="Line 68"/>
            <p:cNvSpPr>
              <a:spLocks noChangeShapeType="1"/>
            </p:cNvSpPr>
            <p:nvPr/>
          </p:nvSpPr>
          <p:spPr bwMode="auto">
            <a:xfrm>
              <a:off x="6205538" y="3423320"/>
              <a:ext cx="34925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7" name="Line 69"/>
            <p:cNvSpPr>
              <a:spLocks noChangeShapeType="1"/>
            </p:cNvSpPr>
            <p:nvPr/>
          </p:nvSpPr>
          <p:spPr bwMode="auto">
            <a:xfrm>
              <a:off x="6172200" y="4261520"/>
              <a:ext cx="6858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8" name="Line 70"/>
            <p:cNvSpPr>
              <a:spLocks noChangeShapeType="1"/>
            </p:cNvSpPr>
            <p:nvPr/>
          </p:nvSpPr>
          <p:spPr bwMode="auto">
            <a:xfrm>
              <a:off x="4267200" y="43377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79" name="Line 71"/>
            <p:cNvSpPr>
              <a:spLocks noChangeShapeType="1"/>
            </p:cNvSpPr>
            <p:nvPr/>
          </p:nvSpPr>
          <p:spPr bwMode="auto">
            <a:xfrm>
              <a:off x="2133600" y="43377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0" name="Line 72"/>
            <p:cNvSpPr>
              <a:spLocks noChangeShapeType="1"/>
            </p:cNvSpPr>
            <p:nvPr/>
          </p:nvSpPr>
          <p:spPr bwMode="auto">
            <a:xfrm>
              <a:off x="4038600" y="5175920"/>
              <a:ext cx="4572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1" name="Line 73"/>
            <p:cNvSpPr>
              <a:spLocks noChangeShapeType="1"/>
            </p:cNvSpPr>
            <p:nvPr/>
          </p:nvSpPr>
          <p:spPr bwMode="auto">
            <a:xfrm>
              <a:off x="2133600" y="51759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2" name="Line 74"/>
            <p:cNvSpPr>
              <a:spLocks noChangeShapeType="1"/>
            </p:cNvSpPr>
            <p:nvPr/>
          </p:nvSpPr>
          <p:spPr bwMode="auto">
            <a:xfrm>
              <a:off x="6172200" y="5175920"/>
              <a:ext cx="6858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3" name="Line 75"/>
            <p:cNvSpPr>
              <a:spLocks noChangeShapeType="1"/>
            </p:cNvSpPr>
            <p:nvPr/>
          </p:nvSpPr>
          <p:spPr bwMode="auto">
            <a:xfrm>
              <a:off x="6172200" y="6014120"/>
              <a:ext cx="6858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4" name="Line 76"/>
            <p:cNvSpPr>
              <a:spLocks noChangeShapeType="1"/>
            </p:cNvSpPr>
            <p:nvPr/>
          </p:nvSpPr>
          <p:spPr bwMode="auto">
            <a:xfrm>
              <a:off x="4114800" y="5861720"/>
              <a:ext cx="4572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5" name="Line 77"/>
            <p:cNvSpPr>
              <a:spLocks noChangeShapeType="1"/>
            </p:cNvSpPr>
            <p:nvPr/>
          </p:nvSpPr>
          <p:spPr bwMode="auto">
            <a:xfrm>
              <a:off x="4114800" y="6547520"/>
              <a:ext cx="4572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6" name="Line 78"/>
            <p:cNvSpPr>
              <a:spLocks noChangeShapeType="1"/>
            </p:cNvSpPr>
            <p:nvPr/>
          </p:nvSpPr>
          <p:spPr bwMode="auto">
            <a:xfrm>
              <a:off x="2057400" y="5861720"/>
              <a:ext cx="4572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7" name="Line 79"/>
            <p:cNvSpPr>
              <a:spLocks noChangeShapeType="1"/>
            </p:cNvSpPr>
            <p:nvPr/>
          </p:nvSpPr>
          <p:spPr bwMode="auto">
            <a:xfrm>
              <a:off x="2133600" y="6547520"/>
              <a:ext cx="27781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88" name="AutoShape 82"/>
            <p:cNvCxnSpPr>
              <a:cxnSpLocks noChangeShapeType="1"/>
            </p:cNvCxnSpPr>
            <p:nvPr/>
          </p:nvCxnSpPr>
          <p:spPr bwMode="auto">
            <a:xfrm flipH="1">
              <a:off x="3200400" y="3728120"/>
              <a:ext cx="1588" cy="27305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变电磁场的特性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33740" y="2296029"/>
            <a:ext cx="4668266" cy="27922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1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波动方程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电磁场的位函数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电磁能量守恒定律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4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时变电磁场的唯一性定理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5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时谐电磁场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均匀平面波在无界空间中的传播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33740" y="2296029"/>
            <a:ext cx="5596404" cy="16842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.1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理想介质中的均匀平面波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.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均匀平面波在导电媒质中的传播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.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电磁波的极化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74428" y="4437112"/>
            <a:ext cx="6081442" cy="1095273"/>
            <a:chOff x="874428" y="4437112"/>
            <a:chExt cx="6081442" cy="1095273"/>
          </a:xfrm>
        </p:grpSpPr>
        <p:grpSp>
          <p:nvGrpSpPr>
            <p:cNvPr id="6" name="Group 5"/>
            <p:cNvGrpSpPr/>
            <p:nvPr/>
          </p:nvGrpSpPr>
          <p:grpSpPr bwMode="auto">
            <a:xfrm>
              <a:off x="1689842" y="4437112"/>
              <a:ext cx="5266028" cy="1095273"/>
              <a:chOff x="63" y="1960"/>
              <a:chExt cx="3014" cy="619"/>
            </a:xfrm>
          </p:grpSpPr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63" y="2099"/>
                <a:ext cx="91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真空中</a:t>
                </a:r>
                <a:endPara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9" name="Object 7" descr="虚线网格">
                <a:hlinkClick r:id="" action="ppaction://noaction" highlightClick="1"/>
              </p:cNvPr>
              <p:cNvGraphicFramePr>
                <a:graphicFrameLocks noChangeAspect="1"/>
              </p:cNvGraphicFramePr>
              <p:nvPr/>
            </p:nvGraphicFramePr>
            <p:xfrm>
              <a:off x="863" y="1960"/>
              <a:ext cx="2214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2" name="Equation" r:id="rId1" imgW="43891200" imgH="10972800" progId="Equation.DSMT4">
                      <p:embed/>
                    </p:oleObj>
                  </mc:Choice>
                  <mc:Fallback>
                    <p:oleObj name="Equation" r:id="rId1" imgW="43891200" imgH="10972800" progId="Equation.DSMT4">
                      <p:embed/>
                      <p:pic>
                        <p:nvPicPr>
                          <p:cNvPr id="0" name="Object 7" descr="虚线网格">
                            <a:hlinkClick r:id="" action="ppaction://noaction" highlightClick="1"/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3" y="1960"/>
                            <a:ext cx="2214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3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22"/>
            <p:cNvGraphicFramePr>
              <a:graphicFrameLocks noChangeAspect="1"/>
            </p:cNvGraphicFramePr>
            <p:nvPr/>
          </p:nvGraphicFramePr>
          <p:xfrm>
            <a:off x="874428" y="4510018"/>
            <a:ext cx="8048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剪辑" r:id="rId4" imgW="4046855" imgH="3352800" progId="">
                    <p:embed/>
                  </p:oleObj>
                </mc:Choice>
                <mc:Fallback>
                  <p:oleObj name="剪辑" r:id="rId4" imgW="4046855" imgH="3352800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428" y="4510018"/>
                          <a:ext cx="80486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箭头: 下 11"/>
          <p:cNvSpPr/>
          <p:nvPr/>
        </p:nvSpPr>
        <p:spPr>
          <a:xfrm>
            <a:off x="3635896" y="5434012"/>
            <a:ext cx="144016" cy="371252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222672" y="5968715"/>
            <a:ext cx="7237760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狭义相对论”：光速不变，不满足笛卡尔坐标的协变性。</a:t>
            </a:r>
            <a:endParaRPr lang="en-US" altLang="zh-CN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863588" y="620688"/>
            <a:ext cx="7416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3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样：怎么学习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《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》?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3768" y="112474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与磁的统一之路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9593" y="1629688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均匀平面波反射与透射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33740" y="2296029"/>
            <a:ext cx="5596404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.1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 均匀平面波对分界面的垂直入射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03567" y="3140968"/>
            <a:ext cx="1768433" cy="1379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导电媒质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理想导体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理想介质</a:t>
            </a:r>
            <a:endParaRPr kumimoji="1"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15695" y="908685"/>
            <a:ext cx="6019800" cy="3582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成绩构成</a:t>
            </a:r>
            <a:r>
              <a:rPr lang="zh-CN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暂定</a:t>
            </a:r>
            <a:r>
              <a:rPr lang="zh-CN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1、课堂测验 6次  占20%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2、课程设计  占10%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3、平时作业  占10%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4、实验      占10%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5、期末考试   闭卷   占50%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52400" y="1415584"/>
            <a:ext cx="8839200" cy="458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能量转换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发电机、电动机、</a:t>
            </a: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信息传递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无线通信、广播、电视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军事应用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子对抗、侦察、干扰、制导、高能武器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能量输送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无线充电、无线电力传输 、卫星太阳能电站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目标探测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探矿、测井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交通运输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悬浮列车、电磁推进船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疾病诊断和治疗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共振成像、微波理疗、肿瘤治疗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感应加热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炉、高频淬火、高频切割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介质加热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微波炉、微波干燥机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22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466725" algn="l">
              <a:spcBef>
                <a:spcPct val="35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交叉学科：</a:t>
            </a:r>
            <a:r>
              <a:rPr lang="zh-CN" altLang="en-US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生物电磁学、环境电磁学、电磁兼容</a:t>
            </a:r>
            <a:r>
              <a:rPr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……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1909609" y="4005064"/>
            <a:ext cx="1224136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77547" name="Rectangle 11"/>
          <p:cNvSpPr>
            <a:spLocks noChangeArrowheads="1"/>
          </p:cNvSpPr>
          <p:nvPr/>
        </p:nvSpPr>
        <p:spPr bwMode="auto">
          <a:xfrm>
            <a:off x="6019320" y="4005064"/>
            <a:ext cx="107296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微波炉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20695" y="110558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加热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矩形: 圆角 3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42901" y="4581128"/>
            <a:ext cx="3741067" cy="18113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交变电流产生变化磁场，从而产生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涡旋电流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推动导体载流子运动产生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焦耳热效应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频率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~25 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Hz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热效率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0%~92%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863381" y="4681737"/>
            <a:ext cx="3741067" cy="1441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食物在电磁场中吸收微波能量使自身加热（电磁波使食物中的极性分子剧烈振荡）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频率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450 MHz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779912" y="4018250"/>
            <a:ext cx="136815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核磁共振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36719" y="117758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核磁共振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4579590"/>
            <a:ext cx="7704856" cy="18144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在外加强磁场的作用下，生物体中的原子核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如</a:t>
            </a:r>
            <a:r>
              <a:rPr kumimoji="1"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H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13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吸收能量发生磁共振，围绕外磁场方向做锥形运动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共振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停止外磁场后，原子核恢复至原有平衡状态并产生信号，这一过程称为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弛豫过程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弛豫时间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核磁共振成像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MRI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变化的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发射信号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弛豫信号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779912" y="4018250"/>
            <a:ext cx="18002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悬浮列车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20059" y="110558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磁悬浮列车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4581128"/>
            <a:ext cx="7704856" cy="18113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通过电磁力实现列车与轨道的无接触悬浮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10mm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左右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和导向，再利用直线电机产生的电磁力牵引列车运行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应用实例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03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青城山磁悬浮试验轨道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2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米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2008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停运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上海磁悬浮示范运营线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30 Km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长沙磁悬浮快线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18.55 Km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北京磁悬浮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1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线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10.2 Km)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779912" y="4018250"/>
            <a:ext cx="18002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弹射器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48051" y="117758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弹射器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5135126"/>
            <a:ext cx="7704856" cy="70333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来自电源的能量储存；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能量转化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高频脉冲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驱动线性感应电机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4" name="Rectangle 8"/>
          <p:cNvSpPr>
            <a:spLocks noChangeArrowheads="1"/>
          </p:cNvSpPr>
          <p:nvPr/>
        </p:nvSpPr>
        <p:spPr bwMode="auto">
          <a:xfrm>
            <a:off x="3779912" y="4018250"/>
            <a:ext cx="18002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炮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81371" y="11775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电磁炮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3568" y="5133587"/>
            <a:ext cx="7704856" cy="7064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原理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利用电磁场产生的安培力对金属炮弹进行加速。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优点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提高弹丸的速度和射程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19" y="1477040"/>
            <a:ext cx="2750193" cy="2448272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5148064" y="1477040"/>
            <a:ext cx="2750193" cy="2448272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2663" y="110558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各型雷达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1029720" y="1412776"/>
            <a:ext cx="2376264" cy="2095976"/>
          </a:xfrm>
          <a:prstGeom prst="roundRect">
            <a:avLst/>
          </a:prstGeom>
          <a:blipFill dpi="0"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4788025" y="1412776"/>
            <a:ext cx="2376264" cy="2095976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/>
          <p:cNvSpPr/>
          <p:nvPr/>
        </p:nvSpPr>
        <p:spPr>
          <a:xfrm>
            <a:off x="1029719" y="4077072"/>
            <a:ext cx="2376264" cy="2095976"/>
          </a:xfrm>
          <a:prstGeom prst="round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/>
        </p:nvSpPr>
        <p:spPr>
          <a:xfrm>
            <a:off x="4788024" y="4077072"/>
            <a:ext cx="2376264" cy="2095976"/>
          </a:xfrm>
          <a:prstGeom prst="round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331640" y="3573016"/>
            <a:ext cx="1976946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卫星遥测雷达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364088" y="3573016"/>
            <a:ext cx="165618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步战车雷达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47664" y="6237312"/>
            <a:ext cx="129614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海基雷达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076056" y="6237312"/>
            <a:ext cx="203258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63480" bIns="0" anchor="ctr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战略预警雷达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Text Box 131"/>
          <p:cNvSpPr txBox="1">
            <a:spLocks noChangeArrowheads="1"/>
          </p:cNvSpPr>
          <p:nvPr/>
        </p:nvSpPr>
        <p:spPr bwMode="auto">
          <a:xfrm>
            <a:off x="1115616" y="566965"/>
            <a:ext cx="7520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为啥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 </a:t>
            </a:r>
            <a:r>
              <a:rPr kumimoji="1"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楷体" panose="02010609060101010101" pitchFamily="49" charset="-122"/>
              </a:rPr>
              <a:t>电磁场与波的应用场景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kumimoji="1"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KSO_WPP_MARK_KEY" val="a42f6a67-9b9b-4fc1-829a-34728c02a0c0"/>
  <p:tag name="COMMONDATA" val="eyJoZGlkIjoiNWMyZWU1MzMzZjU2MTc1YmM2MDM1MDg2YjNmYmVjNjIifQ=="/>
</p:tagLst>
</file>

<file path=ppt/theme/theme1.xml><?xml version="1.0" encoding="utf-8"?>
<a:theme xmlns:a="http://schemas.openxmlformats.org/drawingml/2006/main" name="2_Satellite Dish">
  <a:themeElements>
    <a:clrScheme name="2_Satellite Dish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2_Satellite Dish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Satellite Dish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atellite Dish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atellite Dish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47</Words>
  <Application>WPS 演示</Application>
  <PresentationFormat>全屏显示(4:3)</PresentationFormat>
  <Paragraphs>407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7" baseType="lpstr">
      <vt:lpstr>Arial</vt:lpstr>
      <vt:lpstr>宋体</vt:lpstr>
      <vt:lpstr>Wingdings</vt:lpstr>
      <vt:lpstr>Times New Roman</vt:lpstr>
      <vt:lpstr>隶书</vt:lpstr>
      <vt:lpstr>微软雅黑</vt:lpstr>
      <vt:lpstr>楷体</vt:lpstr>
      <vt:lpstr>华文隶书</vt:lpstr>
      <vt:lpstr>Arial Unicode MS</vt:lpstr>
      <vt:lpstr>仿宋_GB2312</vt:lpstr>
      <vt:lpstr>仿宋</vt:lpstr>
      <vt:lpstr>Verdana</vt:lpstr>
      <vt:lpstr>黑体</vt:lpstr>
      <vt:lpstr>2_Satellite Dish</vt:lpstr>
      <vt:lpstr>Equation.DSMT4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qyang</dc:creator>
  <cp:lastModifiedBy>郑小燕</cp:lastModifiedBy>
  <cp:revision>478</cp:revision>
  <dcterms:created xsi:type="dcterms:W3CDTF">2008-02-25T14:51:00Z</dcterms:created>
  <dcterms:modified xsi:type="dcterms:W3CDTF">2023-02-26T05:0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68637B3F57347A6AE04C6089BA077BF</vt:lpwstr>
  </property>
  <property fmtid="{D5CDD505-2E9C-101B-9397-08002B2CF9AE}" pid="3" name="KSOProductBuildVer">
    <vt:lpwstr>2052-11.1.0.12598</vt:lpwstr>
  </property>
</Properties>
</file>